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A53F3" w14:textId="77777777" w:rsidR="009A59D1" w:rsidRPr="00294453" w:rsidRDefault="009A59D1" w:rsidP="009A59D1">
      <w:pPr>
        <w:jc w:val="center"/>
        <w:rPr>
          <w:lang w:val="ru-RU"/>
        </w:rPr>
      </w:pPr>
      <w:r w:rsidRPr="00294453">
        <w:rPr>
          <w:lang w:val="ru-RU"/>
        </w:rPr>
        <w:t>Министерство науки и высшего образования РФ</w:t>
      </w:r>
    </w:p>
    <w:p w14:paraId="1E038A70" w14:textId="77777777" w:rsidR="009A59D1" w:rsidRPr="00294453" w:rsidRDefault="009A59D1" w:rsidP="009A59D1">
      <w:pPr>
        <w:jc w:val="center"/>
        <w:rPr>
          <w:lang w:val="ru-RU"/>
        </w:rPr>
      </w:pPr>
      <w:r w:rsidRPr="00294453">
        <w:rPr>
          <w:lang w:val="ru-RU"/>
        </w:rPr>
        <w:t>ФГАОУ ВО Пермский национальный исследовательский</w:t>
      </w:r>
    </w:p>
    <w:p w14:paraId="08E2B984" w14:textId="77777777" w:rsidR="009A59D1" w:rsidRPr="00294453" w:rsidRDefault="009A59D1" w:rsidP="009A59D1">
      <w:pPr>
        <w:jc w:val="center"/>
        <w:rPr>
          <w:lang w:val="ru-RU"/>
        </w:rPr>
      </w:pPr>
      <w:r w:rsidRPr="00294453">
        <w:rPr>
          <w:lang w:val="ru-RU"/>
        </w:rPr>
        <w:t>политехнический университет</w:t>
      </w:r>
    </w:p>
    <w:p w14:paraId="7CF3B3B9" w14:textId="77777777" w:rsidR="009A59D1" w:rsidRPr="00294453" w:rsidRDefault="009A59D1" w:rsidP="009A59D1">
      <w:pPr>
        <w:jc w:val="center"/>
        <w:rPr>
          <w:lang w:val="ru-RU"/>
        </w:rPr>
      </w:pPr>
      <w:r w:rsidRPr="00294453">
        <w:rPr>
          <w:lang w:val="ru-RU"/>
        </w:rPr>
        <w:t>Кафедра «Вычислительная математика, механика и биомеханика»</w:t>
      </w:r>
    </w:p>
    <w:p w14:paraId="2C42B7F2" w14:textId="77777777" w:rsidR="009A59D1" w:rsidRPr="00294453" w:rsidRDefault="009A59D1" w:rsidP="009A59D1">
      <w:pPr>
        <w:jc w:val="center"/>
        <w:rPr>
          <w:lang w:val="ru-RU"/>
        </w:rPr>
      </w:pPr>
    </w:p>
    <w:p w14:paraId="16977C95" w14:textId="77777777" w:rsidR="009A59D1" w:rsidRPr="00294453" w:rsidRDefault="009A59D1" w:rsidP="009A59D1">
      <w:pPr>
        <w:jc w:val="center"/>
        <w:rPr>
          <w:lang w:val="ru-RU"/>
        </w:rPr>
      </w:pPr>
    </w:p>
    <w:p w14:paraId="4C932669" w14:textId="77777777" w:rsidR="009A59D1" w:rsidRPr="00294453" w:rsidRDefault="009A59D1" w:rsidP="009A59D1">
      <w:pPr>
        <w:jc w:val="center"/>
        <w:rPr>
          <w:lang w:val="ru-RU"/>
        </w:rPr>
      </w:pPr>
    </w:p>
    <w:p w14:paraId="44357285" w14:textId="77777777" w:rsidR="009A59D1" w:rsidRPr="00294453" w:rsidRDefault="009A59D1" w:rsidP="009A59D1">
      <w:pPr>
        <w:jc w:val="center"/>
        <w:rPr>
          <w:lang w:val="ru-RU"/>
        </w:rPr>
      </w:pPr>
    </w:p>
    <w:p w14:paraId="51773321" w14:textId="77777777" w:rsidR="009A59D1" w:rsidRPr="00294453" w:rsidRDefault="009A59D1" w:rsidP="009A59D1">
      <w:pPr>
        <w:jc w:val="center"/>
        <w:rPr>
          <w:lang w:val="ru-RU"/>
        </w:rPr>
      </w:pPr>
    </w:p>
    <w:p w14:paraId="64F15885" w14:textId="77777777" w:rsidR="009A59D1" w:rsidRPr="00294453" w:rsidRDefault="009A59D1" w:rsidP="009A59D1">
      <w:pPr>
        <w:jc w:val="center"/>
        <w:rPr>
          <w:lang w:val="ru-RU"/>
        </w:rPr>
      </w:pPr>
    </w:p>
    <w:p w14:paraId="19DDD6DD" w14:textId="77777777" w:rsidR="009A59D1" w:rsidRPr="00294453" w:rsidRDefault="009A59D1" w:rsidP="009A59D1">
      <w:pPr>
        <w:jc w:val="center"/>
        <w:rPr>
          <w:lang w:val="ru-RU"/>
        </w:rPr>
      </w:pPr>
    </w:p>
    <w:p w14:paraId="6E888904" w14:textId="77777777" w:rsidR="009A59D1" w:rsidRPr="00294453" w:rsidRDefault="009A59D1" w:rsidP="009A59D1">
      <w:pPr>
        <w:jc w:val="center"/>
        <w:rPr>
          <w:lang w:val="ru-RU"/>
        </w:rPr>
      </w:pPr>
    </w:p>
    <w:p w14:paraId="06FD4928" w14:textId="77777777" w:rsidR="009A59D1" w:rsidRPr="00294453" w:rsidRDefault="009A59D1" w:rsidP="009A59D1">
      <w:pPr>
        <w:jc w:val="center"/>
        <w:rPr>
          <w:lang w:val="ru-RU"/>
        </w:rPr>
      </w:pPr>
    </w:p>
    <w:p w14:paraId="3DEC29D2" w14:textId="77777777" w:rsidR="009A59D1" w:rsidRPr="00294453" w:rsidRDefault="009A59D1" w:rsidP="009A59D1">
      <w:pPr>
        <w:jc w:val="center"/>
        <w:rPr>
          <w:lang w:val="ru-RU"/>
        </w:rPr>
      </w:pPr>
    </w:p>
    <w:p w14:paraId="280D3029" w14:textId="77777777" w:rsidR="009A59D1" w:rsidRPr="00294453" w:rsidRDefault="009A59D1" w:rsidP="009A59D1">
      <w:pPr>
        <w:jc w:val="center"/>
        <w:rPr>
          <w:lang w:val="ru-RU"/>
        </w:rPr>
      </w:pPr>
    </w:p>
    <w:p w14:paraId="1CFD6AB1" w14:textId="77777777" w:rsidR="009A59D1" w:rsidRPr="00294453" w:rsidRDefault="009A59D1" w:rsidP="009A59D1">
      <w:pPr>
        <w:jc w:val="center"/>
        <w:rPr>
          <w:lang w:val="ru-RU"/>
        </w:rPr>
      </w:pPr>
    </w:p>
    <w:p w14:paraId="40F2BAF4" w14:textId="77777777" w:rsidR="009A59D1" w:rsidRPr="00294453" w:rsidRDefault="009A59D1" w:rsidP="009A59D1">
      <w:pPr>
        <w:jc w:val="center"/>
        <w:rPr>
          <w:lang w:val="ru-RU"/>
        </w:rPr>
      </w:pPr>
    </w:p>
    <w:p w14:paraId="3AFAF463" w14:textId="77777777" w:rsidR="009A59D1" w:rsidRPr="00294453" w:rsidRDefault="009A59D1" w:rsidP="009A59D1">
      <w:pPr>
        <w:jc w:val="center"/>
        <w:rPr>
          <w:lang w:val="ru-RU"/>
        </w:rPr>
      </w:pPr>
    </w:p>
    <w:p w14:paraId="487E5A53" w14:textId="7393D9CB" w:rsidR="009A59D1" w:rsidRPr="00041AE4" w:rsidRDefault="009A59D1" w:rsidP="009A59D1">
      <w:pPr>
        <w:jc w:val="center"/>
        <w:rPr>
          <w:lang w:val="ru-RU"/>
        </w:rPr>
      </w:pPr>
      <w:r>
        <w:rPr>
          <w:lang w:val="ru-RU"/>
        </w:rPr>
        <w:t>Отчёт</w:t>
      </w:r>
      <w:r w:rsidR="00041AE4">
        <w:rPr>
          <w:lang w:val="ru-RU"/>
        </w:rPr>
        <w:t xml:space="preserve"> по лабораторной работе № </w:t>
      </w:r>
      <w:r w:rsidR="00C2219C">
        <w:rPr>
          <w:lang w:val="ru-RU"/>
        </w:rPr>
        <w:t>5</w:t>
      </w:r>
    </w:p>
    <w:p w14:paraId="325BEC42" w14:textId="2D230F54" w:rsidR="009A59D1" w:rsidRPr="00294453" w:rsidRDefault="00C2219C" w:rsidP="009A59D1">
      <w:pPr>
        <w:jc w:val="center"/>
        <w:rPr>
          <w:lang w:val="ru-RU"/>
        </w:rPr>
      </w:pPr>
      <w:r>
        <w:rPr>
          <w:lang w:val="ru-RU"/>
        </w:rPr>
        <w:t>тема «Ветвящиеся</w:t>
      </w:r>
      <w:r w:rsidR="009A59D1" w:rsidRPr="00294453">
        <w:rPr>
          <w:lang w:val="ru-RU"/>
        </w:rPr>
        <w:t xml:space="preserve"> алгоритмы в </w:t>
      </w:r>
      <w:r w:rsidR="009A59D1">
        <w:t>Java</w:t>
      </w:r>
      <w:r w:rsidR="009A59D1" w:rsidRPr="00294453">
        <w:rPr>
          <w:lang w:val="ru-RU"/>
        </w:rPr>
        <w:t>»</w:t>
      </w:r>
    </w:p>
    <w:p w14:paraId="0B836C1B" w14:textId="77777777" w:rsidR="009A59D1" w:rsidRPr="00294453" w:rsidRDefault="009A59D1" w:rsidP="009A59D1">
      <w:pPr>
        <w:jc w:val="center"/>
        <w:rPr>
          <w:lang w:val="ru-RU"/>
        </w:rPr>
      </w:pPr>
      <w:r w:rsidRPr="00294453">
        <w:rPr>
          <w:lang w:val="ru-RU"/>
        </w:rPr>
        <w:t>по дисциплине «Информатика»</w:t>
      </w:r>
    </w:p>
    <w:p w14:paraId="4BD71044" w14:textId="77777777" w:rsidR="009A59D1" w:rsidRPr="00294453" w:rsidRDefault="009A59D1" w:rsidP="009A59D1">
      <w:pPr>
        <w:jc w:val="center"/>
        <w:rPr>
          <w:lang w:val="ru-RU"/>
        </w:rPr>
      </w:pPr>
    </w:p>
    <w:p w14:paraId="1497CCFC" w14:textId="77777777" w:rsidR="009A59D1" w:rsidRPr="00294453" w:rsidRDefault="009A59D1" w:rsidP="009A59D1">
      <w:pPr>
        <w:jc w:val="center"/>
        <w:rPr>
          <w:lang w:val="ru-RU"/>
        </w:rPr>
      </w:pPr>
    </w:p>
    <w:p w14:paraId="1E9F8F94" w14:textId="77777777" w:rsidR="009A59D1" w:rsidRPr="00294453" w:rsidRDefault="009A59D1" w:rsidP="009A59D1">
      <w:pPr>
        <w:jc w:val="center"/>
        <w:rPr>
          <w:lang w:val="ru-RU"/>
        </w:rPr>
      </w:pPr>
    </w:p>
    <w:p w14:paraId="6A53E4CC" w14:textId="77777777" w:rsidR="009A59D1" w:rsidRPr="00294453" w:rsidRDefault="009A59D1" w:rsidP="009A59D1">
      <w:pPr>
        <w:jc w:val="center"/>
        <w:rPr>
          <w:lang w:val="ru-RU"/>
        </w:rPr>
      </w:pPr>
    </w:p>
    <w:p w14:paraId="2F7D639E" w14:textId="77777777" w:rsidR="009A59D1" w:rsidRPr="00294453" w:rsidRDefault="009A59D1" w:rsidP="009A59D1">
      <w:pPr>
        <w:jc w:val="center"/>
        <w:rPr>
          <w:lang w:val="ru-RU"/>
        </w:rPr>
      </w:pPr>
    </w:p>
    <w:p w14:paraId="78636163" w14:textId="77777777" w:rsidR="009A59D1" w:rsidRPr="00294453" w:rsidRDefault="009A59D1" w:rsidP="009A59D1">
      <w:pPr>
        <w:jc w:val="center"/>
        <w:rPr>
          <w:lang w:val="ru-RU"/>
        </w:rPr>
      </w:pPr>
    </w:p>
    <w:p w14:paraId="179C0DA0" w14:textId="77777777" w:rsidR="009A59D1" w:rsidRPr="00294453" w:rsidRDefault="009A59D1" w:rsidP="009A59D1">
      <w:pPr>
        <w:jc w:val="center"/>
        <w:rPr>
          <w:lang w:val="ru-RU"/>
        </w:rPr>
      </w:pPr>
    </w:p>
    <w:p w14:paraId="58C373F0" w14:textId="77777777" w:rsidR="009A59D1" w:rsidRPr="00294453" w:rsidRDefault="009A59D1" w:rsidP="009A59D1">
      <w:pPr>
        <w:jc w:val="center"/>
        <w:rPr>
          <w:lang w:val="ru-RU"/>
        </w:rPr>
      </w:pPr>
    </w:p>
    <w:p w14:paraId="5D439C98" w14:textId="3CD73580" w:rsidR="009A59D1" w:rsidRPr="00294453" w:rsidRDefault="009A59D1" w:rsidP="009A59D1">
      <w:pPr>
        <w:ind w:left="5670"/>
        <w:rPr>
          <w:lang w:val="ru-RU"/>
        </w:rPr>
      </w:pPr>
      <w:r w:rsidRPr="00294453">
        <w:rPr>
          <w:lang w:val="ru-RU"/>
        </w:rPr>
        <w:t>Выполнил: студент групп</w:t>
      </w:r>
      <w:r>
        <w:rPr>
          <w:lang w:val="ru-RU"/>
        </w:rPr>
        <w:t>ы</w:t>
      </w:r>
      <w:r w:rsidR="00041AE4">
        <w:rPr>
          <w:lang w:val="ru-RU"/>
        </w:rPr>
        <w:t xml:space="preserve"> ИСТ</w:t>
      </w:r>
      <w:r w:rsidR="00041AE4" w:rsidRPr="00041AE4">
        <w:rPr>
          <w:lang w:val="ru-RU"/>
        </w:rPr>
        <w:t>-</w:t>
      </w:r>
      <w:r w:rsidRPr="00294453">
        <w:rPr>
          <w:lang w:val="ru-RU"/>
        </w:rPr>
        <w:t>22-</w:t>
      </w:r>
      <w:r w:rsidR="001576D3">
        <w:rPr>
          <w:lang w:val="ru-RU"/>
        </w:rPr>
        <w:t>1</w:t>
      </w:r>
      <w:r w:rsidRPr="00294453">
        <w:rPr>
          <w:lang w:val="ru-RU"/>
        </w:rPr>
        <w:t xml:space="preserve">б </w:t>
      </w:r>
      <w:r w:rsidR="001576D3">
        <w:rPr>
          <w:lang w:val="ru-RU"/>
        </w:rPr>
        <w:t>Золотарев И.О.</w:t>
      </w:r>
    </w:p>
    <w:p w14:paraId="05DB6E54" w14:textId="77777777" w:rsidR="009A59D1" w:rsidRPr="00294453" w:rsidRDefault="009A59D1" w:rsidP="009A59D1">
      <w:pPr>
        <w:ind w:left="5670"/>
        <w:rPr>
          <w:lang w:val="ru-RU"/>
        </w:rPr>
      </w:pPr>
    </w:p>
    <w:p w14:paraId="4E2450B3" w14:textId="272C3FC0" w:rsidR="009A59D1" w:rsidRDefault="009A59D1" w:rsidP="009A59D1">
      <w:pPr>
        <w:ind w:left="5670"/>
        <w:rPr>
          <w:lang w:val="ru-RU"/>
        </w:rPr>
      </w:pPr>
    </w:p>
    <w:p w14:paraId="679670D4" w14:textId="77777777" w:rsidR="001576D3" w:rsidRPr="00294453" w:rsidRDefault="001576D3" w:rsidP="009A59D1">
      <w:pPr>
        <w:ind w:left="5670"/>
        <w:rPr>
          <w:lang w:val="ru-RU"/>
        </w:rPr>
      </w:pPr>
    </w:p>
    <w:p w14:paraId="37618EEC" w14:textId="77777777" w:rsidR="009A59D1" w:rsidRPr="00294453" w:rsidRDefault="009A59D1" w:rsidP="009A59D1">
      <w:pPr>
        <w:jc w:val="center"/>
        <w:rPr>
          <w:lang w:val="ru-RU"/>
        </w:rPr>
      </w:pPr>
    </w:p>
    <w:p w14:paraId="34B4C8C7" w14:textId="77777777" w:rsidR="009A59D1" w:rsidRPr="00294453" w:rsidRDefault="009A59D1" w:rsidP="009A59D1">
      <w:pPr>
        <w:jc w:val="center"/>
        <w:rPr>
          <w:lang w:val="ru-RU"/>
        </w:rPr>
      </w:pPr>
    </w:p>
    <w:p w14:paraId="16875A5B" w14:textId="77777777" w:rsidR="009A59D1" w:rsidRPr="00294453" w:rsidRDefault="009A59D1" w:rsidP="009A59D1">
      <w:pPr>
        <w:jc w:val="center"/>
        <w:rPr>
          <w:lang w:val="ru-RU"/>
        </w:rPr>
      </w:pPr>
    </w:p>
    <w:p w14:paraId="61A2034A" w14:textId="77777777" w:rsidR="009A59D1" w:rsidRPr="00294453" w:rsidRDefault="009A59D1" w:rsidP="009A59D1">
      <w:pPr>
        <w:jc w:val="center"/>
        <w:rPr>
          <w:lang w:val="ru-RU"/>
        </w:rPr>
      </w:pPr>
    </w:p>
    <w:p w14:paraId="1F650A7F" w14:textId="77777777" w:rsidR="009A59D1" w:rsidRPr="00294453" w:rsidRDefault="009A59D1" w:rsidP="009A59D1">
      <w:pPr>
        <w:jc w:val="center"/>
        <w:rPr>
          <w:lang w:val="ru-RU"/>
        </w:rPr>
      </w:pPr>
    </w:p>
    <w:p w14:paraId="02507119" w14:textId="77777777" w:rsidR="009A59D1" w:rsidRPr="00294453" w:rsidRDefault="009A59D1" w:rsidP="009A59D1">
      <w:pPr>
        <w:jc w:val="center"/>
        <w:rPr>
          <w:lang w:val="ru-RU"/>
        </w:rPr>
      </w:pPr>
    </w:p>
    <w:p w14:paraId="630F8015" w14:textId="77777777" w:rsidR="009A59D1" w:rsidRPr="00294453" w:rsidRDefault="009A59D1" w:rsidP="009A59D1">
      <w:pPr>
        <w:jc w:val="center"/>
        <w:rPr>
          <w:lang w:val="ru-RU"/>
        </w:rPr>
      </w:pPr>
    </w:p>
    <w:p w14:paraId="64B181B7" w14:textId="77777777" w:rsidR="009A59D1" w:rsidRDefault="009A59D1" w:rsidP="009A59D1">
      <w:pPr>
        <w:jc w:val="center"/>
        <w:rPr>
          <w:lang w:val="ru-RU"/>
        </w:rPr>
      </w:pPr>
    </w:p>
    <w:p w14:paraId="350FD1AC" w14:textId="77777777" w:rsidR="00C2219C" w:rsidRDefault="00C2219C" w:rsidP="009A59D1">
      <w:pPr>
        <w:jc w:val="center"/>
        <w:rPr>
          <w:lang w:val="ru-RU"/>
        </w:rPr>
      </w:pPr>
    </w:p>
    <w:p w14:paraId="3AEB8A41" w14:textId="77777777" w:rsidR="00C2219C" w:rsidRDefault="00C2219C" w:rsidP="009A59D1">
      <w:pPr>
        <w:jc w:val="center"/>
        <w:rPr>
          <w:lang w:val="ru-RU"/>
        </w:rPr>
      </w:pPr>
    </w:p>
    <w:p w14:paraId="7923A020" w14:textId="77777777" w:rsidR="00C2219C" w:rsidRDefault="00C2219C" w:rsidP="009A59D1">
      <w:pPr>
        <w:jc w:val="center"/>
        <w:rPr>
          <w:lang w:val="ru-RU"/>
        </w:rPr>
      </w:pPr>
    </w:p>
    <w:p w14:paraId="66C2D486" w14:textId="77777777" w:rsidR="00C2219C" w:rsidRDefault="00C2219C" w:rsidP="009A59D1">
      <w:pPr>
        <w:jc w:val="center"/>
        <w:rPr>
          <w:lang w:val="ru-RU"/>
        </w:rPr>
      </w:pPr>
    </w:p>
    <w:p w14:paraId="5B5FFDE8" w14:textId="77777777" w:rsidR="00C2219C" w:rsidRDefault="00C2219C" w:rsidP="009A59D1">
      <w:pPr>
        <w:jc w:val="center"/>
        <w:rPr>
          <w:lang w:val="ru-RU"/>
        </w:rPr>
      </w:pPr>
    </w:p>
    <w:p w14:paraId="0C9C9656" w14:textId="77777777" w:rsidR="00C2219C" w:rsidRDefault="00C2219C" w:rsidP="009A59D1">
      <w:pPr>
        <w:jc w:val="center"/>
        <w:rPr>
          <w:lang w:val="ru-RU"/>
        </w:rPr>
      </w:pPr>
    </w:p>
    <w:p w14:paraId="29737F05" w14:textId="77777777" w:rsidR="00C2219C" w:rsidRPr="00294453" w:rsidRDefault="00C2219C" w:rsidP="009A59D1">
      <w:pPr>
        <w:jc w:val="center"/>
        <w:rPr>
          <w:lang w:val="ru-RU"/>
        </w:rPr>
      </w:pPr>
    </w:p>
    <w:p w14:paraId="08CA4364" w14:textId="77777777" w:rsidR="009A59D1" w:rsidRPr="00294453" w:rsidRDefault="009A59D1" w:rsidP="009A59D1">
      <w:pPr>
        <w:jc w:val="center"/>
        <w:rPr>
          <w:lang w:val="ru-RU"/>
        </w:rPr>
      </w:pPr>
    </w:p>
    <w:p w14:paraId="52881B1C" w14:textId="77777777" w:rsidR="009A59D1" w:rsidRDefault="009A59D1" w:rsidP="009A59D1">
      <w:pPr>
        <w:spacing w:after="200" w:line="276" w:lineRule="auto"/>
        <w:jc w:val="center"/>
      </w:pPr>
      <w:r>
        <w:rPr>
          <w:lang w:val="ru-RU"/>
        </w:rPr>
        <w:t>Пермь</w:t>
      </w:r>
      <w:r>
        <w:t>, 2022</w:t>
      </w:r>
      <w:r>
        <w:br w:type="page"/>
      </w:r>
    </w:p>
    <w:p w14:paraId="4A84DB76" w14:textId="77777777" w:rsidR="009A59D1" w:rsidRPr="000369FE" w:rsidRDefault="00041AE4" w:rsidP="009A59D1">
      <w:pPr>
        <w:spacing w:after="200" w:line="276" w:lineRule="auto"/>
        <w:jc w:val="center"/>
        <w:rPr>
          <w:lang w:val="ru-RU"/>
        </w:rPr>
      </w:pPr>
      <w:r>
        <w:rPr>
          <w:b/>
        </w:rPr>
        <w:lastRenderedPageBreak/>
        <w:t>С</w:t>
      </w:r>
      <w:r>
        <w:rPr>
          <w:b/>
          <w:lang w:val="ru-RU"/>
        </w:rPr>
        <w:t>оде</w:t>
      </w:r>
      <w:r w:rsidR="009A59D1">
        <w:rPr>
          <w:b/>
          <w:lang w:val="ru-RU"/>
        </w:rPr>
        <w:t>ржание</w:t>
      </w:r>
    </w:p>
    <w:sdt>
      <w:sdtPr>
        <w:rPr>
          <w:rFonts w:eastAsiaTheme="minorHAnsi" w:cstheme="minorBidi"/>
          <w:lang w:eastAsia="en-US"/>
        </w:rPr>
        <w:id w:val="1913815653"/>
        <w:docPartObj>
          <w:docPartGallery w:val="Table of Contents"/>
          <w:docPartUnique/>
        </w:docPartObj>
      </w:sdtPr>
      <w:sdtEndPr/>
      <w:sdtContent>
        <w:p w14:paraId="4ACABDF7" w14:textId="01C65EC2" w:rsidR="00C94701" w:rsidRDefault="009A59D1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rPr>
              <w:webHidden/>
            </w:rPr>
            <w:instrText>TOC \z \o "1-3" \u \h</w:instrText>
          </w:r>
          <w:r>
            <w:fldChar w:fldCharType="separate"/>
          </w:r>
          <w:hyperlink w:anchor="_Toc118149029" w:history="1">
            <w:r w:rsidR="00C94701" w:rsidRPr="003C7C6E">
              <w:rPr>
                <w:rStyle w:val="a4"/>
                <w:noProof/>
              </w:rPr>
              <w:t>Задание 1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29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3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5EE67782" w14:textId="791DC890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0" w:history="1">
            <w:r w:rsidR="00C94701" w:rsidRPr="003C7C6E">
              <w:rPr>
                <w:rStyle w:val="a4"/>
                <w:noProof/>
              </w:rPr>
              <w:t>1.1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0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3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4A839AB5" w14:textId="561E5743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1" w:history="1">
            <w:r w:rsidR="00C94701" w:rsidRPr="003C7C6E">
              <w:rPr>
                <w:rStyle w:val="a4"/>
                <w:noProof/>
              </w:rPr>
              <w:t>1.2. Решение задачи, код 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1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3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35D2DB7C" w14:textId="497AD381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2" w:history="1">
            <w:r w:rsidR="00C94701" w:rsidRPr="003C7C6E">
              <w:rPr>
                <w:rStyle w:val="a4"/>
                <w:noProof/>
              </w:rPr>
              <w:t>1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2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4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753AF3B1" w14:textId="32150D84" w:rsidR="00C94701" w:rsidRDefault="001576D3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8149033" w:history="1">
            <w:r w:rsidR="00C94701" w:rsidRPr="003C7C6E">
              <w:rPr>
                <w:rStyle w:val="a4"/>
                <w:noProof/>
              </w:rPr>
              <w:t>Задание 2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3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6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71A3D0B9" w14:textId="6998F2FF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4" w:history="1">
            <w:r w:rsidR="00C94701" w:rsidRPr="003C7C6E">
              <w:rPr>
                <w:rStyle w:val="a4"/>
                <w:noProof/>
              </w:rPr>
              <w:t>2.1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4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6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348B3A20" w14:textId="1265AE85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5" w:history="1">
            <w:r w:rsidR="00C94701" w:rsidRPr="003C7C6E">
              <w:rPr>
                <w:rStyle w:val="a4"/>
                <w:noProof/>
              </w:rPr>
              <w:t>2.2. Решение задачи, код 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5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6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5C41AD46" w14:textId="117D9E95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6" w:history="1">
            <w:r w:rsidR="00C94701" w:rsidRPr="003C7C6E">
              <w:rPr>
                <w:rStyle w:val="a4"/>
                <w:noProof/>
              </w:rPr>
              <w:t>2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6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6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5EA1337D" w14:textId="4A0B0318" w:rsidR="00C94701" w:rsidRDefault="001576D3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8149037" w:history="1">
            <w:r w:rsidR="00C94701" w:rsidRPr="003C7C6E">
              <w:rPr>
                <w:rStyle w:val="a4"/>
                <w:noProof/>
              </w:rPr>
              <w:t>Задание 3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7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8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6941332D" w14:textId="1FE024B5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8" w:history="1">
            <w:r w:rsidR="00C94701" w:rsidRPr="003C7C6E">
              <w:rPr>
                <w:rStyle w:val="a4"/>
                <w:noProof/>
              </w:rPr>
              <w:t>3.1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8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8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05552D5A" w14:textId="78A771A5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39" w:history="1">
            <w:r w:rsidR="00C94701" w:rsidRPr="003C7C6E">
              <w:rPr>
                <w:rStyle w:val="a4"/>
                <w:noProof/>
              </w:rPr>
              <w:t>3.2. Решение задачи, код 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39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8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2FB98DAB" w14:textId="5AD791A4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0" w:history="1">
            <w:r w:rsidR="00C94701" w:rsidRPr="003C7C6E">
              <w:rPr>
                <w:rStyle w:val="a4"/>
                <w:noProof/>
              </w:rPr>
              <w:t>3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0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8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7C7CA6E5" w14:textId="22442A5F" w:rsidR="00C94701" w:rsidRDefault="001576D3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8149041" w:history="1">
            <w:r w:rsidR="00C94701" w:rsidRPr="003C7C6E">
              <w:rPr>
                <w:rStyle w:val="a4"/>
                <w:noProof/>
              </w:rPr>
              <w:t>Задание 4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1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0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551B8DDC" w14:textId="3F1C0B23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2" w:history="1">
            <w:r w:rsidR="00C94701" w:rsidRPr="003C7C6E">
              <w:rPr>
                <w:rStyle w:val="a4"/>
                <w:noProof/>
              </w:rPr>
              <w:t>4.1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2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0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1D1E15B4" w14:textId="0B6F1C8F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3" w:history="1">
            <w:r w:rsidR="00C94701" w:rsidRPr="003C7C6E">
              <w:rPr>
                <w:rStyle w:val="a4"/>
                <w:noProof/>
              </w:rPr>
              <w:t>4.2. Решение задачи, код 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3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0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263359A2" w14:textId="5EC6B1B8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4" w:history="1">
            <w:r w:rsidR="00C94701" w:rsidRPr="003C7C6E">
              <w:rPr>
                <w:rStyle w:val="a4"/>
                <w:noProof/>
              </w:rPr>
              <w:t>4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4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0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1B025B05" w14:textId="02B19063" w:rsidR="00C94701" w:rsidRDefault="001576D3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8149045" w:history="1">
            <w:r w:rsidR="00C94701" w:rsidRPr="003C7C6E">
              <w:rPr>
                <w:rStyle w:val="a4"/>
                <w:noProof/>
              </w:rPr>
              <w:t>Задание 5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5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2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446A8703" w14:textId="12F8AE0B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6" w:history="1">
            <w:r w:rsidR="00C94701" w:rsidRPr="003C7C6E">
              <w:rPr>
                <w:rStyle w:val="a4"/>
                <w:noProof/>
              </w:rPr>
              <w:t>5.1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6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2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45CA60C5" w14:textId="18FA54D3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7" w:history="1">
            <w:r w:rsidR="00C94701" w:rsidRPr="003C7C6E">
              <w:rPr>
                <w:rStyle w:val="a4"/>
                <w:noProof/>
              </w:rPr>
              <w:t>5.2. Решение задачи, код 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7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2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7FEF47DE" w14:textId="59178BC6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48" w:history="1">
            <w:r w:rsidR="00C94701" w:rsidRPr="003C7C6E">
              <w:rPr>
                <w:rStyle w:val="a4"/>
                <w:noProof/>
              </w:rPr>
              <w:t>5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8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2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19A51BD8" w14:textId="1302E924" w:rsidR="00C94701" w:rsidRDefault="001576D3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8149049" w:history="1">
            <w:r w:rsidR="00C94701" w:rsidRPr="003C7C6E">
              <w:rPr>
                <w:rStyle w:val="a4"/>
                <w:noProof/>
              </w:rPr>
              <w:t>Задание 6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49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7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6E29DB3F" w14:textId="6D1A5377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50" w:history="1">
            <w:r w:rsidR="00C94701" w:rsidRPr="003C7C6E">
              <w:rPr>
                <w:rStyle w:val="a4"/>
                <w:noProof/>
                <w:lang w:val="en-US"/>
              </w:rPr>
              <w:t>6</w:t>
            </w:r>
            <w:r w:rsidR="00C94701" w:rsidRPr="003C7C6E">
              <w:rPr>
                <w:rStyle w:val="a4"/>
                <w:noProof/>
              </w:rPr>
              <w:t>.</w:t>
            </w:r>
            <w:r w:rsidR="00C94701" w:rsidRPr="003C7C6E">
              <w:rPr>
                <w:rStyle w:val="a4"/>
                <w:noProof/>
                <w:lang w:val="en-US"/>
              </w:rPr>
              <w:t>1</w:t>
            </w:r>
            <w:r w:rsidR="00C94701" w:rsidRPr="003C7C6E">
              <w:rPr>
                <w:rStyle w:val="a4"/>
                <w:noProof/>
              </w:rPr>
              <w:t>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0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7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56CCFF6A" w14:textId="08B358FC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51" w:history="1">
            <w:r w:rsidR="00C94701" w:rsidRPr="003C7C6E">
              <w:rPr>
                <w:rStyle w:val="a4"/>
                <w:noProof/>
                <w:lang w:val="en-US"/>
              </w:rPr>
              <w:t xml:space="preserve">6.2. </w:t>
            </w:r>
            <w:r w:rsidR="00C94701" w:rsidRPr="003C7C6E">
              <w:rPr>
                <w:rStyle w:val="a4"/>
                <w:noProof/>
              </w:rPr>
              <w:t>Решение</w:t>
            </w:r>
            <w:r w:rsidR="00C94701" w:rsidRPr="003C7C6E">
              <w:rPr>
                <w:rStyle w:val="a4"/>
                <w:noProof/>
                <w:lang w:val="en-US"/>
              </w:rPr>
              <w:t xml:space="preserve"> </w:t>
            </w:r>
            <w:r w:rsidR="00C94701" w:rsidRPr="003C7C6E">
              <w:rPr>
                <w:rStyle w:val="a4"/>
                <w:noProof/>
              </w:rPr>
              <w:t>задачи</w:t>
            </w:r>
            <w:r w:rsidR="00C94701" w:rsidRPr="003C7C6E">
              <w:rPr>
                <w:rStyle w:val="a4"/>
                <w:noProof/>
                <w:lang w:val="en-US"/>
              </w:rPr>
              <w:t xml:space="preserve">, </w:t>
            </w:r>
            <w:r w:rsidR="00C94701" w:rsidRPr="003C7C6E">
              <w:rPr>
                <w:rStyle w:val="a4"/>
                <w:noProof/>
              </w:rPr>
              <w:t>код</w:t>
            </w:r>
            <w:r w:rsidR="00C94701" w:rsidRPr="003C7C6E">
              <w:rPr>
                <w:rStyle w:val="a4"/>
                <w:noProof/>
                <w:lang w:val="en-US"/>
              </w:rPr>
              <w:t xml:space="preserve"> </w:t>
            </w:r>
            <w:r w:rsidR="00C94701" w:rsidRPr="003C7C6E">
              <w:rPr>
                <w:rStyle w:val="a4"/>
                <w:noProof/>
              </w:rPr>
              <w:t>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1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7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116F6558" w14:textId="31136C8E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52" w:history="1">
            <w:r w:rsidR="00C94701" w:rsidRPr="003C7C6E">
              <w:rPr>
                <w:rStyle w:val="a4"/>
                <w:noProof/>
              </w:rPr>
              <w:t>6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2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18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798FA0A8" w14:textId="13AA1DB8" w:rsidR="00C94701" w:rsidRDefault="001576D3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w:anchor="_Toc118149053" w:history="1">
            <w:r w:rsidR="00C94701" w:rsidRPr="003C7C6E">
              <w:rPr>
                <w:rStyle w:val="a4"/>
                <w:noProof/>
              </w:rPr>
              <w:t>Задание 7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3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21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16133602" w14:textId="7CCFDF01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54" w:history="1">
            <w:r w:rsidR="00C94701" w:rsidRPr="003C7C6E">
              <w:rPr>
                <w:rStyle w:val="a4"/>
                <w:noProof/>
              </w:rPr>
              <w:t>7.1. Постановка задачи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4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21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7A0BB0A2" w14:textId="386C56A1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55" w:history="1">
            <w:r w:rsidR="00C94701" w:rsidRPr="003C7C6E">
              <w:rPr>
                <w:rStyle w:val="a4"/>
                <w:noProof/>
              </w:rPr>
              <w:t>7.2. Решение задачи, код программы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5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21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2D8422C0" w14:textId="0007B592" w:rsidR="00C94701" w:rsidRDefault="001576D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149056" w:history="1">
            <w:r w:rsidR="00C94701" w:rsidRPr="003C7C6E">
              <w:rPr>
                <w:rStyle w:val="a4"/>
                <w:noProof/>
              </w:rPr>
              <w:t>7.3. Тестирование работы программы с проверкой</w:t>
            </w:r>
            <w:r w:rsidR="00C94701">
              <w:rPr>
                <w:noProof/>
                <w:webHidden/>
              </w:rPr>
              <w:tab/>
            </w:r>
            <w:r w:rsidR="00C94701">
              <w:rPr>
                <w:noProof/>
                <w:webHidden/>
              </w:rPr>
              <w:fldChar w:fldCharType="begin"/>
            </w:r>
            <w:r w:rsidR="00C94701">
              <w:rPr>
                <w:noProof/>
                <w:webHidden/>
              </w:rPr>
              <w:instrText xml:space="preserve"> PAGEREF _Toc118149056 \h </w:instrText>
            </w:r>
            <w:r w:rsidR="00C94701">
              <w:rPr>
                <w:noProof/>
                <w:webHidden/>
              </w:rPr>
            </w:r>
            <w:r w:rsidR="00C94701">
              <w:rPr>
                <w:noProof/>
                <w:webHidden/>
              </w:rPr>
              <w:fldChar w:fldCharType="separate"/>
            </w:r>
            <w:r w:rsidR="001209FB">
              <w:rPr>
                <w:noProof/>
                <w:webHidden/>
              </w:rPr>
              <w:t>22</w:t>
            </w:r>
            <w:r w:rsidR="00C94701">
              <w:rPr>
                <w:noProof/>
                <w:webHidden/>
              </w:rPr>
              <w:fldChar w:fldCharType="end"/>
            </w:r>
          </w:hyperlink>
        </w:p>
        <w:p w14:paraId="39FDACB6" w14:textId="4135E8CE" w:rsidR="009A59D1" w:rsidRPr="0089747B" w:rsidRDefault="009A59D1" w:rsidP="0089747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end"/>
          </w:r>
        </w:p>
      </w:sdtContent>
    </w:sdt>
    <w:p w14:paraId="53D7822E" w14:textId="77777777" w:rsidR="009A59D1" w:rsidRDefault="009A59D1" w:rsidP="009A59D1">
      <w:pPr>
        <w:rPr>
          <w:lang w:val="ru-RU" w:eastAsia="en-US" w:bidi="ar-SA"/>
        </w:rPr>
      </w:pPr>
      <w:r>
        <w:rPr>
          <w:lang w:val="ru-RU" w:eastAsia="en-US" w:bidi="ar-SA"/>
        </w:rPr>
        <w:br w:type="page"/>
      </w:r>
    </w:p>
    <w:p w14:paraId="0DAA042B" w14:textId="77777777" w:rsidR="009A59D1" w:rsidRDefault="009A59D1" w:rsidP="009A59D1">
      <w:pPr>
        <w:pStyle w:val="1"/>
      </w:pPr>
      <w:bookmarkStart w:id="0" w:name="_Toc118149029"/>
      <w:r>
        <w:lastRenderedPageBreak/>
        <w:t>Задание 1</w:t>
      </w:r>
      <w:bookmarkEnd w:id="0"/>
    </w:p>
    <w:p w14:paraId="4E6E96D9" w14:textId="77777777" w:rsidR="009A59D1" w:rsidRDefault="009A59D1" w:rsidP="009A59D1">
      <w:pPr>
        <w:pStyle w:val="2"/>
      </w:pPr>
      <w:bookmarkStart w:id="1" w:name="_Toc118149030"/>
      <w:r>
        <w:t>1.1. Постановка задачи</w:t>
      </w:r>
      <w:bookmarkEnd w:id="1"/>
    </w:p>
    <w:p w14:paraId="0E3B2D7F" w14:textId="77777777" w:rsidR="00461965" w:rsidRDefault="00461965" w:rsidP="00461965">
      <w:pPr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 w:bidi="ar-SA"/>
        </w:rPr>
      </w:pPr>
      <w:r w:rsidRPr="00461965">
        <w:rPr>
          <w:lang w:val="ru-RU"/>
        </w:rPr>
        <w:t>Написать программу, которая вычисляет произведение отрицательных и положительных заданных четырех чисел, а затем сообщает какое из произведений больше другого по абсолютному значению.</w:t>
      </w:r>
    </w:p>
    <w:p w14:paraId="68FF1E09" w14:textId="19DD8B11" w:rsidR="009A59D1" w:rsidRPr="000369FE" w:rsidRDefault="009A59D1" w:rsidP="009A59D1">
      <w:pPr>
        <w:rPr>
          <w:rFonts w:eastAsiaTheme="minorEastAsia" w:cs="Times New Roman"/>
          <w:lang w:val="ru-RU"/>
        </w:rPr>
      </w:pPr>
    </w:p>
    <w:p w14:paraId="3A92C70E" w14:textId="1E3A53BD" w:rsidR="0089747B" w:rsidRDefault="009A59D1" w:rsidP="00461965">
      <w:pPr>
        <w:pStyle w:val="2"/>
      </w:pPr>
      <w:bookmarkStart w:id="2" w:name="_Toc118149031"/>
      <w:r w:rsidRPr="00B82093">
        <w:t xml:space="preserve">1.2. </w:t>
      </w:r>
      <w:r>
        <w:t>Решение</w:t>
      </w:r>
      <w:r w:rsidRPr="00B82093">
        <w:t xml:space="preserve"> </w:t>
      </w:r>
      <w:r>
        <w:t>задачи</w:t>
      </w:r>
      <w:r w:rsidRPr="00B82093">
        <w:t xml:space="preserve">, </w:t>
      </w:r>
      <w:r>
        <w:t>код</w:t>
      </w:r>
      <w:r w:rsidRPr="00B82093">
        <w:t xml:space="preserve"> </w:t>
      </w:r>
      <w:r>
        <w:t>программы</w:t>
      </w:r>
      <w:bookmarkEnd w:id="2"/>
    </w:p>
    <w:p w14:paraId="33175D0F" w14:textId="77777777" w:rsidR="00461965" w:rsidRPr="00461965" w:rsidRDefault="00461965" w:rsidP="0046196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util.Scanner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lang.Math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laba41 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46196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первое число"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a =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.nextDoubl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46196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второе число"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b =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.nextDoubl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46196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третье число"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c =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.nextDoubl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46196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четвёртое число"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d =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.nextDoubl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e = </w:t>
      </w:r>
      <w:r w:rsidRPr="0046196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f = </w:t>
      </w:r>
      <w:r w:rsidRPr="0046196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a &lt; </w:t>
      </w:r>
      <w:r w:rsidRPr="0046196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e *= a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f *= a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b &lt; </w:t>
      </w:r>
      <w:r w:rsidRPr="0046196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e *= b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f *= b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c &lt; </w:t>
      </w:r>
      <w:r w:rsidRPr="0046196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e *= c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f *= c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d &lt; </w:t>
      </w:r>
      <w:r w:rsidRPr="0046196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e *= d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f *= d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46196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abs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e) &gt; </w:t>
      </w:r>
      <w:proofErr w:type="spellStart"/>
      <w:r w:rsidRPr="00461965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abs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f))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e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461965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f)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46196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46196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3EAB4A6F" w14:textId="77777777" w:rsidR="00461965" w:rsidRPr="00461965" w:rsidRDefault="00461965" w:rsidP="00461965">
      <w:pPr>
        <w:rPr>
          <w:lang w:val="ru-RU" w:eastAsia="en-US" w:bidi="ar-SA"/>
        </w:rPr>
      </w:pPr>
    </w:p>
    <w:p w14:paraId="2BEB2FC4" w14:textId="77777777" w:rsidR="009A59D1" w:rsidRPr="00CC301F" w:rsidRDefault="009A59D1" w:rsidP="009A59D1">
      <w:pPr>
        <w:rPr>
          <w:lang w:val="ru-RU"/>
        </w:rPr>
      </w:pPr>
    </w:p>
    <w:p w14:paraId="78943735" w14:textId="77777777" w:rsidR="009A59D1" w:rsidRDefault="009A59D1" w:rsidP="009A59D1">
      <w:pPr>
        <w:pStyle w:val="2"/>
      </w:pPr>
      <w:r>
        <w:br w:type="page"/>
      </w:r>
    </w:p>
    <w:p w14:paraId="6916F79E" w14:textId="77777777" w:rsidR="009A59D1" w:rsidRDefault="009A59D1" w:rsidP="009A59D1">
      <w:pPr>
        <w:pStyle w:val="2"/>
      </w:pPr>
      <w:bookmarkStart w:id="3" w:name="_Toc118149032"/>
      <w:r>
        <w:lastRenderedPageBreak/>
        <w:t>1.3. Тестирование работы программы с проверкой</w:t>
      </w:r>
      <w:bookmarkEnd w:id="3"/>
    </w:p>
    <w:p w14:paraId="312662E8" w14:textId="77777777" w:rsidR="009A59D1" w:rsidRPr="00CC301F" w:rsidRDefault="009A59D1" w:rsidP="009A59D1">
      <w:pPr>
        <w:rPr>
          <w:lang w:val="ru-RU"/>
        </w:rPr>
      </w:pPr>
    </w:p>
    <w:p w14:paraId="1834F01A" w14:textId="7BB7EFF2" w:rsidR="009A59D1" w:rsidRPr="00CC301F" w:rsidRDefault="009A59D1" w:rsidP="009A59D1">
      <w:pPr>
        <w:rPr>
          <w:lang w:val="ru-RU"/>
        </w:rPr>
      </w:pPr>
      <w:r w:rsidRPr="00CC301F">
        <w:rPr>
          <w:lang w:val="ru-RU"/>
        </w:rPr>
        <w:t>Формулы для вычисления:</w:t>
      </w:r>
    </w:p>
    <w:p w14:paraId="470C06AF" w14:textId="0F02CFC3" w:rsidR="009A59D1" w:rsidRDefault="00461965" w:rsidP="009A59D1">
      <w:pPr>
        <w:rPr>
          <w:lang w:val="ru-RU"/>
        </w:rPr>
      </w:pPr>
      <w:r>
        <w:t>E</w:t>
      </w:r>
      <w:r w:rsidRPr="00461965">
        <w:rPr>
          <w:lang w:val="ru-RU"/>
        </w:rPr>
        <w:t>2) = ((ЕСЛИ (</w:t>
      </w:r>
      <w:r w:rsidRPr="00461965">
        <w:t>A</w:t>
      </w:r>
      <w:r w:rsidRPr="00461965">
        <w:rPr>
          <w:lang w:val="ru-RU"/>
        </w:rPr>
        <w:t>2&lt;0,</w:t>
      </w:r>
      <w:r w:rsidRPr="007711D5">
        <w:rPr>
          <w:lang w:val="ru-RU"/>
        </w:rPr>
        <w:t xml:space="preserve"> </w:t>
      </w:r>
      <w:r w:rsidRPr="00461965">
        <w:t>A</w:t>
      </w:r>
      <w:r w:rsidRPr="00461965">
        <w:rPr>
          <w:lang w:val="ru-RU"/>
        </w:rPr>
        <w:t>2,1)) *((ЕСЛИ (</w:t>
      </w:r>
      <w:r w:rsidRPr="00461965">
        <w:t>B</w:t>
      </w:r>
      <w:r w:rsidRPr="00461965">
        <w:rPr>
          <w:lang w:val="ru-RU"/>
        </w:rPr>
        <w:t>2&lt;0,</w:t>
      </w:r>
      <w:r w:rsidRPr="007711D5">
        <w:rPr>
          <w:lang w:val="ru-RU"/>
        </w:rPr>
        <w:t xml:space="preserve"> </w:t>
      </w:r>
      <w:r w:rsidRPr="00461965">
        <w:t>B</w:t>
      </w:r>
      <w:r w:rsidRPr="00461965">
        <w:rPr>
          <w:lang w:val="ru-RU"/>
        </w:rPr>
        <w:t>2,1)) *((ЕСЛИ (</w:t>
      </w:r>
      <w:r w:rsidRPr="00461965">
        <w:t>C</w:t>
      </w:r>
      <w:r w:rsidRPr="00461965">
        <w:rPr>
          <w:lang w:val="ru-RU"/>
        </w:rPr>
        <w:t>2&lt;0,</w:t>
      </w:r>
      <w:r w:rsidRPr="007711D5">
        <w:rPr>
          <w:lang w:val="ru-RU"/>
        </w:rPr>
        <w:t xml:space="preserve"> </w:t>
      </w:r>
      <w:r w:rsidRPr="00461965">
        <w:t>C</w:t>
      </w:r>
      <w:r w:rsidRPr="00461965">
        <w:rPr>
          <w:lang w:val="ru-RU"/>
        </w:rPr>
        <w:t>2,1)) *((ЕСЛИ (</w:t>
      </w:r>
      <w:r w:rsidRPr="00461965">
        <w:t>D</w:t>
      </w:r>
      <w:r w:rsidRPr="00461965">
        <w:rPr>
          <w:lang w:val="ru-RU"/>
        </w:rPr>
        <w:t>2&lt;0,</w:t>
      </w:r>
      <w:r w:rsidRPr="007711D5">
        <w:rPr>
          <w:lang w:val="ru-RU"/>
        </w:rPr>
        <w:t xml:space="preserve"> </w:t>
      </w:r>
      <w:r w:rsidRPr="00461965">
        <w:t>D</w:t>
      </w:r>
      <w:r w:rsidRPr="00461965">
        <w:rPr>
          <w:lang w:val="ru-RU"/>
        </w:rPr>
        <w:t>2,1))))))</w:t>
      </w:r>
    </w:p>
    <w:p w14:paraId="79E91CB1" w14:textId="5FFC11EB" w:rsidR="00AD60A0" w:rsidRPr="00AD60A0" w:rsidRDefault="00AD60A0" w:rsidP="009A59D1">
      <w:pPr>
        <w:rPr>
          <w:lang w:val="ru-RU"/>
        </w:rPr>
      </w:pPr>
      <w:r>
        <w:rPr>
          <w:lang w:val="en-GB"/>
        </w:rPr>
        <w:t>F</w:t>
      </w:r>
      <w:r w:rsidRPr="00AD60A0">
        <w:rPr>
          <w:lang w:val="ru-RU"/>
        </w:rPr>
        <w:t>2)=((ЕСЛИ(</w:t>
      </w:r>
      <w:r w:rsidRPr="00AD60A0">
        <w:rPr>
          <w:lang w:val="en-GB"/>
        </w:rPr>
        <w:t>A</w:t>
      </w:r>
      <w:r w:rsidRPr="00AD60A0">
        <w:rPr>
          <w:lang w:val="ru-RU"/>
        </w:rPr>
        <w:t>2&gt;0,</w:t>
      </w:r>
      <w:r w:rsidRPr="00AD60A0">
        <w:rPr>
          <w:lang w:val="en-GB"/>
        </w:rPr>
        <w:t>A</w:t>
      </w:r>
      <w:r w:rsidRPr="00AD60A0">
        <w:rPr>
          <w:lang w:val="ru-RU"/>
        </w:rPr>
        <w:t>2,1))*((ЕСЛИ(</w:t>
      </w:r>
      <w:r w:rsidRPr="00AD60A0">
        <w:rPr>
          <w:lang w:val="en-GB"/>
        </w:rPr>
        <w:t>B</w:t>
      </w:r>
      <w:r w:rsidRPr="00AD60A0">
        <w:rPr>
          <w:lang w:val="ru-RU"/>
        </w:rPr>
        <w:t>2&gt;0,</w:t>
      </w:r>
      <w:r w:rsidRPr="00AD60A0">
        <w:rPr>
          <w:lang w:val="en-GB"/>
        </w:rPr>
        <w:t>B</w:t>
      </w:r>
      <w:r w:rsidRPr="00AD60A0">
        <w:rPr>
          <w:lang w:val="ru-RU"/>
        </w:rPr>
        <w:t>2,1))*((ЕСЛИ(</w:t>
      </w:r>
      <w:r w:rsidRPr="00AD60A0">
        <w:rPr>
          <w:lang w:val="en-GB"/>
        </w:rPr>
        <w:t>C</w:t>
      </w:r>
      <w:r w:rsidRPr="00AD60A0">
        <w:rPr>
          <w:lang w:val="ru-RU"/>
        </w:rPr>
        <w:t>2&gt;0,</w:t>
      </w:r>
      <w:r w:rsidRPr="00AD60A0">
        <w:rPr>
          <w:lang w:val="en-GB"/>
        </w:rPr>
        <w:t>C</w:t>
      </w:r>
      <w:r w:rsidRPr="00AD60A0">
        <w:rPr>
          <w:lang w:val="ru-RU"/>
        </w:rPr>
        <w:t>2,1))*((ЕСЛИ(</w:t>
      </w:r>
      <w:r w:rsidRPr="00AD60A0">
        <w:rPr>
          <w:lang w:val="en-GB"/>
        </w:rPr>
        <w:t>D</w:t>
      </w:r>
      <w:r w:rsidRPr="00AD60A0">
        <w:rPr>
          <w:lang w:val="ru-RU"/>
        </w:rPr>
        <w:t>2&gt;0,</w:t>
      </w:r>
      <w:r w:rsidRPr="00AD60A0">
        <w:rPr>
          <w:lang w:val="en-GB"/>
        </w:rPr>
        <w:t>D</w:t>
      </w:r>
      <w:r w:rsidRPr="00AD60A0">
        <w:rPr>
          <w:lang w:val="ru-RU"/>
        </w:rPr>
        <w:t>2,1))))))</w:t>
      </w:r>
    </w:p>
    <w:p w14:paraId="6CB4E9D3" w14:textId="52E816C4" w:rsidR="00AD60A0" w:rsidRPr="00AD60A0" w:rsidRDefault="00AD60A0" w:rsidP="009A59D1">
      <w:pPr>
        <w:rPr>
          <w:lang w:val="en-GB"/>
        </w:rPr>
      </w:pPr>
      <w:r>
        <w:rPr>
          <w:lang w:val="en-GB"/>
        </w:rPr>
        <w:t>G2)</w:t>
      </w:r>
      <w:r w:rsidRPr="00AD60A0">
        <w:t xml:space="preserve"> </w:t>
      </w:r>
      <w:r w:rsidRPr="00AD60A0">
        <w:rPr>
          <w:lang w:val="en-GB"/>
        </w:rPr>
        <w:t>=ЕСЛИ(ABS(E2)&gt;ABS(F2), E2, F2)</w:t>
      </w:r>
    </w:p>
    <w:p w14:paraId="27C84E0A" w14:textId="77777777" w:rsidR="00461965" w:rsidRPr="00AD60A0" w:rsidRDefault="00461965" w:rsidP="009A59D1"/>
    <w:p w14:paraId="3369538C" w14:textId="5A8E5208" w:rsidR="0058251A" w:rsidRDefault="00461965" w:rsidP="009A59D1">
      <w:r w:rsidRPr="00461965">
        <w:rPr>
          <w:noProof/>
          <w:lang w:val="ru-RU" w:eastAsia="ru-RU" w:bidi="ar-SA"/>
        </w:rPr>
        <w:drawing>
          <wp:inline distT="0" distB="0" distL="0" distR="0" wp14:anchorId="20EDF252" wp14:editId="6375FF77">
            <wp:extent cx="5249008" cy="581106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6F1E1" w14:textId="77777777" w:rsidR="0058251A" w:rsidRPr="00FA700D" w:rsidRDefault="0058251A" w:rsidP="009A59D1"/>
    <w:p w14:paraId="076A44A5" w14:textId="77777777" w:rsidR="009A59D1" w:rsidRPr="00CC301F" w:rsidRDefault="003C272C" w:rsidP="009A59D1">
      <w:pPr>
        <w:rPr>
          <w:lang w:val="ru-RU"/>
        </w:rPr>
      </w:pPr>
      <w:r>
        <w:rPr>
          <w:lang w:val="ru-RU"/>
        </w:rPr>
        <w:t>В</w:t>
      </w:r>
      <w:r w:rsidR="009A59D1" w:rsidRPr="00CC301F">
        <w:rPr>
          <w:lang w:val="ru-RU"/>
        </w:rPr>
        <w:t xml:space="preserve"> таблице 1 представлено тестирование работы программы с проверкой решения задачи на языке </w:t>
      </w:r>
      <w:r w:rsidR="009A59D1">
        <w:t>Java</w:t>
      </w:r>
      <w:r w:rsidR="009A59D1" w:rsidRPr="00CC301F">
        <w:rPr>
          <w:lang w:val="ru-RU"/>
        </w:rPr>
        <w:t xml:space="preserve"> с решением задачи в </w:t>
      </w:r>
      <w:r w:rsidR="009A59D1">
        <w:t>MS</w:t>
      </w:r>
      <w:r w:rsidR="009A59D1" w:rsidRPr="00CC301F">
        <w:rPr>
          <w:lang w:val="ru-RU"/>
        </w:rPr>
        <w:t xml:space="preserve"> </w:t>
      </w:r>
      <w:r w:rsidR="009A59D1">
        <w:t>Excel</w:t>
      </w:r>
      <w:r w:rsidR="009A59D1" w:rsidRPr="00CC301F">
        <w:rPr>
          <w:lang w:val="ru-RU"/>
        </w:rPr>
        <w:t>.</w:t>
      </w:r>
    </w:p>
    <w:p w14:paraId="12D823BE" w14:textId="77777777" w:rsidR="009A59D1" w:rsidRPr="00CC301F" w:rsidRDefault="009A59D1" w:rsidP="0001091E">
      <w:pPr>
        <w:jc w:val="center"/>
        <w:rPr>
          <w:lang w:val="ru-RU"/>
        </w:rPr>
      </w:pPr>
      <w:r w:rsidRPr="00CC301F">
        <w:rPr>
          <w:lang w:val="ru-RU"/>
        </w:rPr>
        <w:t>Таблица 1</w:t>
      </w:r>
    </w:p>
    <w:p w14:paraId="08DFF38A" w14:textId="77777777" w:rsidR="009A59D1" w:rsidRPr="00CC301F" w:rsidRDefault="009A59D1" w:rsidP="009A59D1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9A59D1" w14:paraId="2E19932A" w14:textId="77777777" w:rsidTr="00836F9F">
        <w:tc>
          <w:tcPr>
            <w:tcW w:w="983" w:type="dxa"/>
          </w:tcPr>
          <w:p w14:paraId="128E9B80" w14:textId="77777777" w:rsidR="009A59D1" w:rsidRDefault="009A59D1" w:rsidP="00836F9F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40" w:type="dxa"/>
          </w:tcPr>
          <w:p w14:paraId="03F030FB" w14:textId="77777777" w:rsidR="009A59D1" w:rsidRDefault="009A59D1" w:rsidP="00836F9F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48" w:type="dxa"/>
          </w:tcPr>
          <w:p w14:paraId="3093B87E" w14:textId="77777777" w:rsidR="009A59D1" w:rsidRDefault="009A59D1" w:rsidP="00836F9F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9A59D1" w14:paraId="37B8AEBF" w14:textId="77777777" w:rsidTr="00836F9F">
        <w:tc>
          <w:tcPr>
            <w:tcW w:w="983" w:type="dxa"/>
            <w:vAlign w:val="center"/>
          </w:tcPr>
          <w:p w14:paraId="262F807C" w14:textId="77777777" w:rsidR="009A59D1" w:rsidRDefault="009A59D1" w:rsidP="00836F9F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3040" w:type="dxa"/>
            <w:vAlign w:val="center"/>
          </w:tcPr>
          <w:p w14:paraId="0760E0CE" w14:textId="2CBE510B" w:rsidR="009A59D1" w:rsidRDefault="009A59D1" w:rsidP="00836F9F"/>
          <w:p w14:paraId="2A9CE474" w14:textId="77777777" w:rsidR="009A59D1" w:rsidRDefault="009A59D1" w:rsidP="00836F9F"/>
          <w:p w14:paraId="5FF4F0A8" w14:textId="7308F47A" w:rsidR="009A59D1" w:rsidRDefault="00AD60A0" w:rsidP="00836F9F"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3997E209" wp14:editId="12C73489">
                  <wp:extent cx="1793240" cy="1865630"/>
                  <wp:effectExtent l="0" t="0" r="0" b="127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1865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C157EA" w14:textId="77777777" w:rsidR="00FE522D" w:rsidRDefault="00FE522D" w:rsidP="00836F9F"/>
        </w:tc>
        <w:tc>
          <w:tcPr>
            <w:tcW w:w="5548" w:type="dxa"/>
            <w:vAlign w:val="center"/>
          </w:tcPr>
          <w:p w14:paraId="5E5681A6" w14:textId="23A489F5" w:rsidR="009A59D1" w:rsidRDefault="00AD60A0" w:rsidP="00836F9F">
            <w:pPr>
              <w:jc w:val="center"/>
              <w:rPr>
                <w:rFonts w:eastAsia="Calibri"/>
              </w:rPr>
            </w:pPr>
            <w:r w:rsidRPr="00461965">
              <w:rPr>
                <w:noProof/>
                <w:lang w:val="ru-RU" w:eastAsia="ru-RU" w:bidi="ar-SA"/>
              </w:rPr>
              <w:drawing>
                <wp:inline distT="0" distB="0" distL="0" distR="0" wp14:anchorId="7A4D4847" wp14:editId="00A4B895">
                  <wp:extent cx="3389616" cy="483870"/>
                  <wp:effectExtent l="0" t="0" r="190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1714" cy="49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59D1" w14:paraId="32FE42ED" w14:textId="77777777" w:rsidTr="00836F9F">
        <w:tc>
          <w:tcPr>
            <w:tcW w:w="983" w:type="dxa"/>
            <w:vAlign w:val="center"/>
          </w:tcPr>
          <w:p w14:paraId="4314AF60" w14:textId="77777777" w:rsidR="009A59D1" w:rsidRDefault="009A59D1" w:rsidP="00836F9F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040" w:type="dxa"/>
            <w:vAlign w:val="center"/>
          </w:tcPr>
          <w:p w14:paraId="0B98D57D" w14:textId="64484879" w:rsidR="009A59D1" w:rsidRDefault="009A59D1" w:rsidP="00836F9F"/>
          <w:p w14:paraId="0142C733" w14:textId="77777777" w:rsidR="009A59D1" w:rsidRDefault="009A59D1" w:rsidP="00836F9F"/>
          <w:p w14:paraId="79E09823" w14:textId="44113D92" w:rsidR="00836F9F" w:rsidRDefault="00836F9F" w:rsidP="00836F9F"/>
          <w:p w14:paraId="383961CA" w14:textId="77777777" w:rsidR="00836F9F" w:rsidRDefault="00836F9F" w:rsidP="00836F9F"/>
          <w:p w14:paraId="0C695721" w14:textId="4BEBAC7D" w:rsidR="00836F9F" w:rsidRDefault="00AD60A0" w:rsidP="00836F9F"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2B4509C2" wp14:editId="129422DC">
                  <wp:extent cx="1793240" cy="2075180"/>
                  <wp:effectExtent l="0" t="0" r="0" b="127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2075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40512C" w14:textId="77777777" w:rsidR="00FE522D" w:rsidRDefault="00FE522D" w:rsidP="00836F9F"/>
        </w:tc>
        <w:tc>
          <w:tcPr>
            <w:tcW w:w="5548" w:type="dxa"/>
            <w:vAlign w:val="center"/>
          </w:tcPr>
          <w:p w14:paraId="7E76EA0F" w14:textId="0FC02ECB" w:rsidR="009A59D1" w:rsidRDefault="00AD60A0" w:rsidP="00836F9F">
            <w:pPr>
              <w:jc w:val="center"/>
              <w:rPr>
                <w:rFonts w:eastAsia="Calibri"/>
              </w:rPr>
            </w:pPr>
            <w:r w:rsidRPr="00AD60A0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ACFCD47" wp14:editId="71030B16">
                  <wp:extent cx="3385820" cy="398780"/>
                  <wp:effectExtent l="0" t="0" r="5080" b="127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398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5A5324" w14:textId="77777777" w:rsidR="009A59D1" w:rsidRDefault="009A59D1" w:rsidP="009A59D1">
      <w:pPr>
        <w:jc w:val="center"/>
      </w:pPr>
    </w:p>
    <w:p w14:paraId="27346C23" w14:textId="77777777" w:rsidR="009A59D1" w:rsidRPr="00CC301F" w:rsidRDefault="009A59D1" w:rsidP="009A59D1">
      <w:pPr>
        <w:spacing w:after="200" w:line="276" w:lineRule="auto"/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</w:t>
      </w:r>
      <w:r w:rsidRPr="00CC301F">
        <w:rPr>
          <w:lang w:val="ru-RU"/>
        </w:rPr>
        <w:lastRenderedPageBreak/>
        <w:t xml:space="preserve">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  <w:r w:rsidRPr="00CC301F">
        <w:rPr>
          <w:lang w:val="ru-RU"/>
        </w:rPr>
        <w:br w:type="page"/>
      </w:r>
    </w:p>
    <w:p w14:paraId="21254F50" w14:textId="77777777" w:rsidR="009A59D1" w:rsidRDefault="009A59D1" w:rsidP="009A59D1">
      <w:pPr>
        <w:pStyle w:val="1"/>
      </w:pPr>
      <w:bookmarkStart w:id="4" w:name="_Toc118149033"/>
      <w:r>
        <w:lastRenderedPageBreak/>
        <w:t>Задание 2</w:t>
      </w:r>
      <w:bookmarkEnd w:id="4"/>
    </w:p>
    <w:p w14:paraId="2F606650" w14:textId="77777777" w:rsidR="009A59D1" w:rsidRDefault="00AE2073" w:rsidP="009A59D1">
      <w:pPr>
        <w:pStyle w:val="2"/>
      </w:pPr>
      <w:bookmarkStart w:id="5" w:name="_Toc118149034"/>
      <w:r w:rsidRPr="00FA700D">
        <w:t>2</w:t>
      </w:r>
      <w:r w:rsidR="009A59D1">
        <w:t>.1. Постановка задачи</w:t>
      </w:r>
      <w:bookmarkEnd w:id="5"/>
    </w:p>
    <w:p w14:paraId="1822E42F" w14:textId="6FB8C43B" w:rsidR="009A59D1" w:rsidRPr="00FE522D" w:rsidRDefault="00AD60A0" w:rsidP="00FE522D">
      <w:pPr>
        <w:rPr>
          <w:lang w:val="ru-RU"/>
        </w:rPr>
      </w:pPr>
      <w:r w:rsidRPr="00AD60A0">
        <w:rPr>
          <w:lang w:val="ru-RU"/>
        </w:rPr>
        <w:t xml:space="preserve">Написать программу, выводящую номер этажа, где должен остановиться лифт, если известно, что в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 w:bidi="ar-SA"/>
        </w:rPr>
        <w:object w:dxaOrig="300" w:dyaOrig="300" w14:anchorId="7020F1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9" o:title=""/>
          </v:shape>
          <o:OLEObject Type="Embed" ProgID="Equation.3" ShapeID="_x0000_i1025" DrawAspect="Content" ObjectID="_1732437727" r:id="rId10"/>
        </w:object>
      </w:r>
      <w:r w:rsidRPr="00AD60A0">
        <w:rPr>
          <w:lang w:val="ru-RU"/>
        </w:rPr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14:paraId="0D9894CD" w14:textId="2AD9E62F" w:rsidR="009A59D1" w:rsidRDefault="00AE2073" w:rsidP="009A59D1">
      <w:pPr>
        <w:pStyle w:val="2"/>
      </w:pPr>
      <w:bookmarkStart w:id="6" w:name="_Toc118149035"/>
      <w:r w:rsidRPr="00FA700D">
        <w:t>2</w:t>
      </w:r>
      <w:r w:rsidR="009A59D1" w:rsidRPr="00CE0AD1">
        <w:t xml:space="preserve">.2. </w:t>
      </w:r>
      <w:r w:rsidR="009A59D1">
        <w:t>Решение</w:t>
      </w:r>
      <w:r w:rsidR="009A59D1" w:rsidRPr="00CE0AD1">
        <w:t xml:space="preserve"> </w:t>
      </w:r>
      <w:r w:rsidR="009A59D1">
        <w:t>задачи</w:t>
      </w:r>
      <w:r w:rsidR="009A59D1" w:rsidRPr="00CE0AD1">
        <w:t xml:space="preserve">, </w:t>
      </w:r>
      <w:r w:rsidR="009A59D1">
        <w:t>код</w:t>
      </w:r>
      <w:r w:rsidR="009A59D1" w:rsidRPr="00CE0AD1">
        <w:t xml:space="preserve"> </w:t>
      </w:r>
      <w:r w:rsidR="009A59D1">
        <w:t>программы</w:t>
      </w:r>
      <w:bookmarkEnd w:id="6"/>
    </w:p>
    <w:p w14:paraId="04606787" w14:textId="77777777" w:rsidR="00AD60A0" w:rsidRPr="00AD60A0" w:rsidRDefault="00AD60A0" w:rsidP="00AD60A0">
      <w:pPr>
        <w:rPr>
          <w:lang w:val="ru-RU" w:eastAsia="en-US" w:bidi="ar-SA"/>
        </w:rPr>
      </w:pPr>
    </w:p>
    <w:p w14:paraId="659A15CA" w14:textId="77777777" w:rsidR="00AD60A0" w:rsidRPr="00AD60A0" w:rsidRDefault="00AD60A0" w:rsidP="00AD60A0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util.Scanner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lang.Math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laba42 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D60A0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номер квартиры"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n =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.nextDouble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N 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&lt;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D60A0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ошибка"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%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5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=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/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5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%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5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!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+ 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round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n /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5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2B451F4D" w14:textId="77777777" w:rsidR="009A59D1" w:rsidRPr="00CE0AD1" w:rsidRDefault="009A59D1" w:rsidP="009A59D1">
      <w:pPr>
        <w:pStyle w:val="2"/>
      </w:pPr>
    </w:p>
    <w:p w14:paraId="15CEA671" w14:textId="1E4CF47C" w:rsidR="009A59D1" w:rsidRPr="00CE0AD1" w:rsidRDefault="009A59D1" w:rsidP="00AD60A0">
      <w:pPr>
        <w:pStyle w:val="2"/>
        <w:jc w:val="left"/>
      </w:pPr>
    </w:p>
    <w:p w14:paraId="33D3EBE2" w14:textId="77777777" w:rsidR="009A59D1" w:rsidRPr="00B82093" w:rsidRDefault="00AE2073" w:rsidP="009A59D1">
      <w:pPr>
        <w:pStyle w:val="2"/>
      </w:pPr>
      <w:bookmarkStart w:id="7" w:name="_Toc118149036"/>
      <w:r w:rsidRPr="00FA700D">
        <w:t>2</w:t>
      </w:r>
      <w:r w:rsidR="009A59D1">
        <w:t>.3. Тестирование работы программы с проверкой</w:t>
      </w:r>
      <w:bookmarkEnd w:id="7"/>
    </w:p>
    <w:p w14:paraId="640D04BB" w14:textId="77777777" w:rsidR="009A59D1" w:rsidRPr="00B82093" w:rsidRDefault="009A59D1" w:rsidP="009A59D1">
      <w:pPr>
        <w:rPr>
          <w:lang w:val="ru-RU"/>
        </w:rPr>
      </w:pPr>
    </w:p>
    <w:p w14:paraId="3403F9AB" w14:textId="499ED53A" w:rsidR="009A59D1" w:rsidRDefault="00AE2073" w:rsidP="009A59D1">
      <w:pPr>
        <w:rPr>
          <w:lang w:val="ru-RU"/>
        </w:rPr>
      </w:pPr>
      <w:r>
        <w:rPr>
          <w:lang w:val="ru-RU"/>
        </w:rPr>
        <w:t>Формулы для вычисления:</w:t>
      </w:r>
    </w:p>
    <w:p w14:paraId="6D66F366" w14:textId="3A51EAF3" w:rsidR="00AD60A0" w:rsidRPr="00AD60A0" w:rsidRDefault="00AD60A0" w:rsidP="009A59D1">
      <w:pPr>
        <w:rPr>
          <w:lang w:val="ru-RU"/>
        </w:rPr>
      </w:pPr>
      <w:r>
        <w:rPr>
          <w:lang w:val="en-GB"/>
        </w:rPr>
        <w:t>B</w:t>
      </w:r>
      <w:r w:rsidRPr="00AD60A0">
        <w:rPr>
          <w:lang w:val="ru-RU"/>
        </w:rPr>
        <w:t>2) =ЕСЛИ(</w:t>
      </w:r>
      <w:r w:rsidRPr="00AD60A0">
        <w:rPr>
          <w:lang w:val="en-GB"/>
        </w:rPr>
        <w:t>A</w:t>
      </w:r>
      <w:r w:rsidRPr="00AD60A0">
        <w:rPr>
          <w:lang w:val="ru-RU"/>
        </w:rPr>
        <w:t>2&lt;1, "ошибка", ЕСЛИ(</w:t>
      </w:r>
      <w:r w:rsidRPr="00AD60A0">
        <w:rPr>
          <w:lang w:val="en-GB"/>
        </w:rPr>
        <w:t>A</w:t>
      </w:r>
      <w:r w:rsidRPr="00AD60A0">
        <w:rPr>
          <w:lang w:val="ru-RU"/>
        </w:rPr>
        <w:t>2&lt;1,0)+ЕСЛИ((ОСТАТ(</w:t>
      </w:r>
      <w:r w:rsidRPr="00AD60A0">
        <w:rPr>
          <w:lang w:val="en-GB"/>
        </w:rPr>
        <w:t>A</w:t>
      </w:r>
      <w:r w:rsidRPr="00AD60A0">
        <w:rPr>
          <w:lang w:val="ru-RU"/>
        </w:rPr>
        <w:t>2,5))=0,</w:t>
      </w:r>
      <w:r w:rsidRPr="00AD60A0">
        <w:rPr>
          <w:lang w:val="en-GB"/>
        </w:rPr>
        <w:t>A</w:t>
      </w:r>
      <w:r w:rsidRPr="00AD60A0">
        <w:rPr>
          <w:lang w:val="ru-RU"/>
        </w:rPr>
        <w:t>2/5,0)+ЕСЛИ((ОСТАТ(</w:t>
      </w:r>
      <w:r w:rsidRPr="00AD60A0">
        <w:rPr>
          <w:lang w:val="en-GB"/>
        </w:rPr>
        <w:t>A</w:t>
      </w:r>
      <w:r w:rsidRPr="00AD60A0">
        <w:rPr>
          <w:lang w:val="ru-RU"/>
        </w:rPr>
        <w:t>2,5))&gt;0,(1+(ЦЕЛОЕ(</w:t>
      </w:r>
      <w:r w:rsidRPr="00AD60A0">
        <w:rPr>
          <w:lang w:val="en-GB"/>
        </w:rPr>
        <w:t>A</w:t>
      </w:r>
      <w:r w:rsidRPr="00AD60A0">
        <w:rPr>
          <w:lang w:val="ru-RU"/>
        </w:rPr>
        <w:t>2/5))),0))</w:t>
      </w:r>
    </w:p>
    <w:p w14:paraId="3640B040" w14:textId="4F9D1350" w:rsidR="009A59D1" w:rsidRPr="00AD60A0" w:rsidRDefault="009A59D1" w:rsidP="009A59D1">
      <w:pPr>
        <w:jc w:val="center"/>
        <w:rPr>
          <w:lang w:val="ru-RU"/>
        </w:rPr>
      </w:pPr>
    </w:p>
    <w:p w14:paraId="57FABFD9" w14:textId="77777777" w:rsidR="00AD60A0" w:rsidRDefault="00AD60A0" w:rsidP="009A59D1">
      <w:pPr>
        <w:jc w:val="center"/>
        <w:rPr>
          <w:lang w:val="ru-RU"/>
        </w:rPr>
      </w:pPr>
    </w:p>
    <w:p w14:paraId="6AB649DC" w14:textId="7FAA49E2" w:rsidR="0058251A" w:rsidRDefault="00AD60A0" w:rsidP="009A59D1">
      <w:pPr>
        <w:jc w:val="center"/>
        <w:rPr>
          <w:lang w:val="ru-RU"/>
        </w:rPr>
      </w:pPr>
      <w:r w:rsidRPr="00AD60A0">
        <w:rPr>
          <w:noProof/>
          <w:lang w:val="ru-RU" w:eastAsia="ru-RU" w:bidi="ar-SA"/>
        </w:rPr>
        <w:drawing>
          <wp:inline distT="0" distB="0" distL="0" distR="0" wp14:anchorId="42E1657A" wp14:editId="5BFED542">
            <wp:extent cx="1762371" cy="695422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C691E" w14:textId="77777777" w:rsidR="0058251A" w:rsidRPr="003C272C" w:rsidRDefault="0058251A" w:rsidP="009A59D1">
      <w:pPr>
        <w:jc w:val="center"/>
        <w:rPr>
          <w:lang w:val="ru-RU"/>
        </w:rPr>
      </w:pPr>
    </w:p>
    <w:p w14:paraId="1E9988D4" w14:textId="77777777" w:rsidR="009A59D1" w:rsidRDefault="003C272C" w:rsidP="009A59D1">
      <w:pPr>
        <w:rPr>
          <w:lang w:val="ru-RU"/>
        </w:rPr>
      </w:pPr>
      <w:r>
        <w:rPr>
          <w:lang w:val="ru-RU"/>
        </w:rPr>
        <w:t>Далее в таблице 2</w:t>
      </w:r>
      <w:r w:rsidR="009A59D1" w:rsidRPr="00CC301F">
        <w:rPr>
          <w:lang w:val="ru-RU"/>
        </w:rPr>
        <w:t xml:space="preserve"> представлено тестирование работы программы с проверкой решения задачи на языке </w:t>
      </w:r>
      <w:r w:rsidR="009A59D1">
        <w:t>Java</w:t>
      </w:r>
      <w:r w:rsidR="009A59D1" w:rsidRPr="00CC301F">
        <w:rPr>
          <w:lang w:val="ru-RU"/>
        </w:rPr>
        <w:t xml:space="preserve"> с решением задачи в </w:t>
      </w:r>
      <w:r w:rsidR="009A59D1">
        <w:t>MS</w:t>
      </w:r>
      <w:r w:rsidR="009A59D1" w:rsidRPr="00CC301F">
        <w:rPr>
          <w:lang w:val="ru-RU"/>
        </w:rPr>
        <w:t xml:space="preserve"> </w:t>
      </w:r>
      <w:r w:rsidR="009A59D1">
        <w:t>Excel</w:t>
      </w:r>
      <w:r w:rsidR="009A59D1" w:rsidRPr="00CC301F">
        <w:rPr>
          <w:lang w:val="ru-RU"/>
        </w:rPr>
        <w:t>.</w:t>
      </w:r>
    </w:p>
    <w:p w14:paraId="0322FA45" w14:textId="77777777" w:rsidR="003C272C" w:rsidRPr="00B82093" w:rsidRDefault="003C272C" w:rsidP="003C272C">
      <w:pPr>
        <w:jc w:val="center"/>
        <w:rPr>
          <w:lang w:val="ru-RU"/>
        </w:rPr>
      </w:pPr>
      <w:r>
        <w:rPr>
          <w:lang w:val="ru-RU"/>
        </w:rPr>
        <w:t>Таблица 2</w:t>
      </w:r>
    </w:p>
    <w:p w14:paraId="6FE7E6F4" w14:textId="77777777" w:rsidR="009A59D1" w:rsidRPr="00CC301F" w:rsidRDefault="009A59D1" w:rsidP="009A59D1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1031"/>
        <w:gridCol w:w="2955"/>
        <w:gridCol w:w="5585"/>
      </w:tblGrid>
      <w:tr w:rsidR="009A59D1" w14:paraId="7D0135E6" w14:textId="77777777" w:rsidTr="00836F9F">
        <w:tc>
          <w:tcPr>
            <w:tcW w:w="1031" w:type="dxa"/>
          </w:tcPr>
          <w:p w14:paraId="2E942032" w14:textId="77777777" w:rsidR="009A59D1" w:rsidRDefault="009A59D1" w:rsidP="00836F9F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2955" w:type="dxa"/>
          </w:tcPr>
          <w:p w14:paraId="03A3EAD2" w14:textId="77777777" w:rsidR="009A59D1" w:rsidRDefault="009A59D1" w:rsidP="00836F9F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585" w:type="dxa"/>
          </w:tcPr>
          <w:p w14:paraId="427426CC" w14:textId="77777777" w:rsidR="009A59D1" w:rsidRDefault="009A59D1" w:rsidP="00836F9F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9A59D1" w14:paraId="4697F529" w14:textId="77777777" w:rsidTr="00836F9F">
        <w:tc>
          <w:tcPr>
            <w:tcW w:w="1031" w:type="dxa"/>
            <w:vAlign w:val="center"/>
          </w:tcPr>
          <w:p w14:paraId="327DB7EF" w14:textId="77777777" w:rsidR="009A59D1" w:rsidRDefault="009A59D1" w:rsidP="00836F9F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2955" w:type="dxa"/>
            <w:vAlign w:val="center"/>
          </w:tcPr>
          <w:p w14:paraId="1C061D93" w14:textId="738D8DD2" w:rsidR="009A59D1" w:rsidRDefault="00AD60A0" w:rsidP="00836F9F"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1886B82A" wp14:editId="0353D4F0">
                  <wp:extent cx="1739265" cy="646430"/>
                  <wp:effectExtent l="0" t="0" r="0" b="127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9265" cy="646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5" w:type="dxa"/>
            <w:vAlign w:val="center"/>
          </w:tcPr>
          <w:p w14:paraId="31A94A66" w14:textId="729EC757" w:rsidR="009A59D1" w:rsidRDefault="00AD60A0" w:rsidP="00836F9F">
            <w:pPr>
              <w:jc w:val="center"/>
              <w:rPr>
                <w:rFonts w:eastAsia="Calibri"/>
              </w:rPr>
            </w:pPr>
            <w:r w:rsidRPr="00AD60A0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05257F4" wp14:editId="02051585">
                  <wp:extent cx="1562318" cy="514422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514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59D1" w14:paraId="0397C52B" w14:textId="77777777" w:rsidTr="00836F9F">
        <w:tc>
          <w:tcPr>
            <w:tcW w:w="1031" w:type="dxa"/>
            <w:vAlign w:val="center"/>
          </w:tcPr>
          <w:p w14:paraId="4EA4F205" w14:textId="77777777" w:rsidR="009A59D1" w:rsidRDefault="009A59D1" w:rsidP="00836F9F">
            <w:pPr>
              <w:jc w:val="center"/>
            </w:pPr>
            <w:r>
              <w:rPr>
                <w:rFonts w:eastAsia="Calibri"/>
              </w:rPr>
              <w:lastRenderedPageBreak/>
              <w:t>2</w:t>
            </w:r>
          </w:p>
        </w:tc>
        <w:tc>
          <w:tcPr>
            <w:tcW w:w="2955" w:type="dxa"/>
            <w:vAlign w:val="center"/>
          </w:tcPr>
          <w:p w14:paraId="28E598A3" w14:textId="0976D932" w:rsidR="009A59D1" w:rsidRDefault="00AD60A0" w:rsidP="00836F9F"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2F7704D8" wp14:editId="0401965C">
                  <wp:extent cx="1739265" cy="620395"/>
                  <wp:effectExtent l="0" t="0" r="0" b="825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9265" cy="620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5" w:type="dxa"/>
            <w:vAlign w:val="center"/>
          </w:tcPr>
          <w:p w14:paraId="0B1D717F" w14:textId="74FB66E3" w:rsidR="009A59D1" w:rsidRDefault="00AD60A0" w:rsidP="00836F9F">
            <w:pPr>
              <w:jc w:val="center"/>
              <w:rPr>
                <w:rFonts w:eastAsia="Calibri"/>
              </w:rPr>
            </w:pPr>
            <w:r w:rsidRPr="00AD60A0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BA71211" wp14:editId="036CFCE8">
                  <wp:extent cx="1543265" cy="466790"/>
                  <wp:effectExtent l="0" t="0" r="0" b="952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265" cy="466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73C6A7" w14:textId="77777777" w:rsidR="009A59D1" w:rsidRDefault="009A59D1" w:rsidP="009A59D1"/>
    <w:p w14:paraId="2498F22D" w14:textId="77777777" w:rsidR="009A59D1" w:rsidRPr="00CC301F" w:rsidRDefault="009A59D1" w:rsidP="009A59D1">
      <w:pPr>
        <w:spacing w:after="200" w:line="276" w:lineRule="auto"/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  <w:r w:rsidRPr="00CC301F">
        <w:rPr>
          <w:lang w:val="ru-RU"/>
        </w:rPr>
        <w:br w:type="page"/>
      </w:r>
    </w:p>
    <w:p w14:paraId="1A8F656B" w14:textId="77777777" w:rsidR="009A59D1" w:rsidRDefault="009A59D1" w:rsidP="009A59D1">
      <w:pPr>
        <w:pStyle w:val="1"/>
      </w:pPr>
      <w:bookmarkStart w:id="8" w:name="_Toc118149037"/>
      <w:r>
        <w:lastRenderedPageBreak/>
        <w:t>Задание 3</w:t>
      </w:r>
      <w:bookmarkEnd w:id="8"/>
    </w:p>
    <w:p w14:paraId="0A326EC6" w14:textId="77777777" w:rsidR="009A59D1" w:rsidRDefault="00AE2073" w:rsidP="009A59D1">
      <w:pPr>
        <w:pStyle w:val="2"/>
      </w:pPr>
      <w:bookmarkStart w:id="9" w:name="_Toc118149038"/>
      <w:r w:rsidRPr="00AE2073">
        <w:t>3</w:t>
      </w:r>
      <w:r w:rsidR="009A59D1">
        <w:t>.1. Постановка задачи</w:t>
      </w:r>
      <w:bookmarkEnd w:id="9"/>
    </w:p>
    <w:p w14:paraId="31DDF915" w14:textId="3AD38E53" w:rsidR="00AD60A0" w:rsidRPr="00AD60A0" w:rsidRDefault="00AD60A0" w:rsidP="009A59D1">
      <w:pPr>
        <w:jc w:val="center"/>
        <w:rPr>
          <w:rFonts w:eastAsiaTheme="minorEastAsia"/>
          <w:lang w:val="ru-RU"/>
        </w:rPr>
      </w:pPr>
      <w:r w:rsidRPr="00AD60A0">
        <w:rPr>
          <w:lang w:val="ru-RU"/>
        </w:rPr>
        <w:t xml:space="preserve">Найти </w:t>
      </w:r>
      <w:r>
        <w:rPr>
          <w:rFonts w:ascii="Times New Roman" w:eastAsia="Times New Roman" w:hAnsi="Times New Roman" w:cs="Times New Roman"/>
          <w:i/>
          <w:position w:val="-42"/>
          <w:sz w:val="28"/>
          <w:szCs w:val="28"/>
          <w:lang w:val="ru-RU" w:eastAsia="ru-RU" w:bidi="ar-SA"/>
        </w:rPr>
        <w:object w:dxaOrig="3570" w:dyaOrig="945" w14:anchorId="30D334EE">
          <v:shape id="_x0000_i1026" type="#_x0000_t75" style="width:179.05pt;height:47.2pt" o:ole="">
            <v:imagedata r:id="rId16" o:title=""/>
          </v:shape>
          <o:OLEObject Type="Embed" ProgID="Equation.DSMT4" ShapeID="_x0000_i1026" DrawAspect="Content" ObjectID="_1732437728" r:id="rId17"/>
        </w:object>
      </w:r>
      <w:r w:rsidRPr="00AD60A0">
        <w:rPr>
          <w:lang w:val="ru-RU"/>
        </w:rPr>
        <w:t xml:space="preserve">,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 w:bidi="ar-SA"/>
        </w:rPr>
        <w:object w:dxaOrig="1050" w:dyaOrig="405" w14:anchorId="31A24F93">
          <v:shape id="_x0000_i1027" type="#_x0000_t75" style="width:52.85pt;height:20.55pt" o:ole="">
            <v:imagedata r:id="rId18" o:title=""/>
          </v:shape>
          <o:OLEObject Type="Embed" ProgID="Equation.DSMT4" ShapeID="_x0000_i1027" DrawAspect="Content" ObjectID="_1732437729" r:id="rId19"/>
        </w:object>
      </w:r>
      <w:r w:rsidRPr="00AD60A0">
        <w:rPr>
          <w:lang w:val="ru-RU"/>
        </w:rPr>
        <w:t xml:space="preserve"> с шагом 0,5.</w:t>
      </w:r>
    </w:p>
    <w:p w14:paraId="6B0E5F5E" w14:textId="77777777" w:rsidR="009A59D1" w:rsidRPr="00AE2073" w:rsidRDefault="00AE2073" w:rsidP="00AE2073">
      <w:pPr>
        <w:pStyle w:val="2"/>
      </w:pPr>
      <w:bookmarkStart w:id="10" w:name="_Toc118149039"/>
      <w:r w:rsidRPr="00AE2073">
        <w:t>3</w:t>
      </w:r>
      <w:r w:rsidR="009A59D1" w:rsidRPr="00AE2073">
        <w:t xml:space="preserve">.2. </w:t>
      </w:r>
      <w:r w:rsidR="009A59D1">
        <w:t>Решение</w:t>
      </w:r>
      <w:r w:rsidR="009A59D1" w:rsidRPr="00AE2073">
        <w:t xml:space="preserve"> </w:t>
      </w:r>
      <w:r w:rsidR="009A59D1">
        <w:t>задачи</w:t>
      </w:r>
      <w:r w:rsidR="009A59D1" w:rsidRPr="00AE2073">
        <w:t xml:space="preserve">, </w:t>
      </w:r>
      <w:r w:rsidR="009A59D1">
        <w:t>код</w:t>
      </w:r>
      <w:r w:rsidR="009A59D1" w:rsidRPr="00AE2073">
        <w:t xml:space="preserve"> </w:t>
      </w:r>
      <w:r w:rsidR="009A59D1">
        <w:t>программы</w:t>
      </w:r>
      <w:bookmarkEnd w:id="10"/>
    </w:p>
    <w:p w14:paraId="016508B1" w14:textId="1DE120F6" w:rsidR="009A59D1" w:rsidRPr="007711D5" w:rsidRDefault="009A59D1" w:rsidP="009A59D1">
      <w:pPr>
        <w:rPr>
          <w:lang w:val="ru-RU"/>
        </w:rPr>
      </w:pPr>
    </w:p>
    <w:p w14:paraId="5D4179D2" w14:textId="77777777" w:rsidR="00AD60A0" w:rsidRPr="00AD60A0" w:rsidRDefault="00AD60A0" w:rsidP="00AD60A0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proofErr w:type="gram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</w:t>
      </w:r>
      <w:proofErr w:type="gram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Math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43 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AD60A0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 = -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3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x &lt;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3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 &lt;= -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x) - </w:t>
      </w:r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in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)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else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tan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)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+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5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1C0B25E6" w14:textId="68846503" w:rsidR="009A59D1" w:rsidRPr="009A59D1" w:rsidRDefault="009A59D1" w:rsidP="00AD60A0">
      <w:pPr>
        <w:pStyle w:val="2"/>
        <w:jc w:val="left"/>
        <w:rPr>
          <w:lang w:val="en-US"/>
        </w:rPr>
      </w:pPr>
    </w:p>
    <w:p w14:paraId="72B9B9DA" w14:textId="77777777" w:rsidR="009A59D1" w:rsidRDefault="008B136C" w:rsidP="009A59D1">
      <w:pPr>
        <w:pStyle w:val="2"/>
      </w:pPr>
      <w:bookmarkStart w:id="11" w:name="_Toc118149040"/>
      <w:r>
        <w:t>3</w:t>
      </w:r>
      <w:r w:rsidR="009A59D1">
        <w:t>.3. Тестирование работы программы с проверкой</w:t>
      </w:r>
      <w:bookmarkEnd w:id="11"/>
    </w:p>
    <w:p w14:paraId="5A1BC89B" w14:textId="77777777" w:rsidR="009A59D1" w:rsidRPr="00CC301F" w:rsidRDefault="009A59D1" w:rsidP="009A59D1">
      <w:pPr>
        <w:rPr>
          <w:lang w:val="ru-RU"/>
        </w:rPr>
      </w:pPr>
    </w:p>
    <w:p w14:paraId="502A269C" w14:textId="433D97BF" w:rsidR="009A59D1" w:rsidRDefault="009A59D1" w:rsidP="009A59D1">
      <w:pPr>
        <w:rPr>
          <w:lang w:val="ru-RU"/>
        </w:rPr>
      </w:pPr>
      <w:r w:rsidRPr="009A59D1">
        <w:rPr>
          <w:lang w:val="ru-RU"/>
        </w:rPr>
        <w:t xml:space="preserve">Формулы для вычисления </w:t>
      </w:r>
      <w:r>
        <w:rPr>
          <w:lang w:val="ru-RU"/>
        </w:rPr>
        <w:t>ф</w:t>
      </w:r>
      <w:r w:rsidRPr="009A59D1">
        <w:rPr>
          <w:lang w:val="ru-RU"/>
        </w:rPr>
        <w:t>ун</w:t>
      </w:r>
      <w:r>
        <w:rPr>
          <w:lang w:val="ru-RU"/>
        </w:rPr>
        <w:t>к</w:t>
      </w:r>
      <w:r w:rsidRPr="009A59D1">
        <w:rPr>
          <w:lang w:val="ru-RU"/>
        </w:rPr>
        <w:t>ц</w:t>
      </w:r>
      <w:r>
        <w:rPr>
          <w:lang w:val="ru-RU"/>
        </w:rPr>
        <w:t>и</w:t>
      </w:r>
      <w:r w:rsidRPr="009A59D1">
        <w:rPr>
          <w:lang w:val="ru-RU"/>
        </w:rPr>
        <w:t>и:</w:t>
      </w:r>
    </w:p>
    <w:p w14:paraId="2CF34C96" w14:textId="1B4A1D86" w:rsidR="00AD60A0" w:rsidRPr="00AD60A0" w:rsidRDefault="00AD60A0" w:rsidP="009A59D1">
      <w:pPr>
        <w:rPr>
          <w:lang w:val="en-GB"/>
        </w:rPr>
      </w:pPr>
      <w:r>
        <w:rPr>
          <w:lang w:val="en-GB"/>
        </w:rPr>
        <w:t>B3)</w:t>
      </w:r>
      <w:r w:rsidRPr="00AD60A0">
        <w:t xml:space="preserve"> </w:t>
      </w:r>
      <w:r w:rsidRPr="00AD60A0">
        <w:rPr>
          <w:lang w:val="en-GB"/>
        </w:rPr>
        <w:t>=</w:t>
      </w:r>
      <w:proofErr w:type="gramStart"/>
      <w:r w:rsidRPr="00AD60A0">
        <w:rPr>
          <w:lang w:val="en-GB"/>
        </w:rPr>
        <w:t>ЕСЛИ(</w:t>
      </w:r>
      <w:proofErr w:type="gramEnd"/>
      <w:r w:rsidRPr="00AD60A0">
        <w:rPr>
          <w:lang w:val="en-GB"/>
        </w:rPr>
        <w:t>A2 &lt;= (-1), COS(A2) - SIN(A2), TAN(A2))</w:t>
      </w:r>
    </w:p>
    <w:p w14:paraId="4252E041" w14:textId="77777777" w:rsidR="009A59D1" w:rsidRDefault="009A59D1" w:rsidP="009A59D1">
      <w:pPr>
        <w:jc w:val="center"/>
      </w:pPr>
    </w:p>
    <w:p w14:paraId="007202C5" w14:textId="2453F288" w:rsidR="0058251A" w:rsidRDefault="00AD60A0" w:rsidP="009A59D1">
      <w:pPr>
        <w:jc w:val="center"/>
      </w:pPr>
      <w:r w:rsidRPr="00AD60A0">
        <w:rPr>
          <w:noProof/>
          <w:lang w:val="ru-RU" w:eastAsia="ru-RU" w:bidi="ar-SA"/>
        </w:rPr>
        <w:drawing>
          <wp:inline distT="0" distB="0" distL="0" distR="0" wp14:anchorId="438C12AA" wp14:editId="6FB4D3A1">
            <wp:extent cx="1543265" cy="2924583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2924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0FB49" w14:textId="77777777" w:rsidR="0058251A" w:rsidRDefault="0058251A" w:rsidP="009A59D1">
      <w:pPr>
        <w:jc w:val="center"/>
      </w:pPr>
    </w:p>
    <w:p w14:paraId="4214F072" w14:textId="77777777" w:rsidR="009A59D1" w:rsidRPr="00CC301F" w:rsidRDefault="00AE2073" w:rsidP="009A59D1">
      <w:pPr>
        <w:rPr>
          <w:lang w:val="ru-RU"/>
        </w:rPr>
      </w:pPr>
      <w:r>
        <w:rPr>
          <w:lang w:val="ru-RU"/>
        </w:rPr>
        <w:t xml:space="preserve">Далее в таблице </w:t>
      </w:r>
      <w:r w:rsidRPr="00AE2073">
        <w:rPr>
          <w:lang w:val="ru-RU"/>
        </w:rPr>
        <w:t>3</w:t>
      </w:r>
      <w:r w:rsidR="009A59D1" w:rsidRPr="00CC301F">
        <w:rPr>
          <w:lang w:val="ru-RU"/>
        </w:rPr>
        <w:t xml:space="preserve"> представлено тестирование работы программы с проверкой решения задачи на языке </w:t>
      </w:r>
      <w:r w:rsidR="009A59D1">
        <w:t>Java</w:t>
      </w:r>
      <w:r w:rsidR="009A59D1" w:rsidRPr="00CC301F">
        <w:rPr>
          <w:lang w:val="ru-RU"/>
        </w:rPr>
        <w:t xml:space="preserve"> с решением задачи в </w:t>
      </w:r>
      <w:r w:rsidR="009A59D1">
        <w:t>MS</w:t>
      </w:r>
      <w:r w:rsidR="009A59D1" w:rsidRPr="00CC301F">
        <w:rPr>
          <w:lang w:val="ru-RU"/>
        </w:rPr>
        <w:t xml:space="preserve"> </w:t>
      </w:r>
      <w:r w:rsidR="009A59D1">
        <w:t>Excel</w:t>
      </w:r>
      <w:r w:rsidR="009A59D1" w:rsidRPr="00CC301F">
        <w:rPr>
          <w:lang w:val="ru-RU"/>
        </w:rPr>
        <w:t>.</w:t>
      </w:r>
    </w:p>
    <w:p w14:paraId="38590AFC" w14:textId="77777777" w:rsidR="009A59D1" w:rsidRPr="00CC301F" w:rsidRDefault="00AE2073" w:rsidP="00AE2073">
      <w:pPr>
        <w:jc w:val="center"/>
        <w:rPr>
          <w:lang w:val="ru-RU"/>
        </w:rPr>
      </w:pPr>
      <w:r>
        <w:rPr>
          <w:lang w:val="ru-RU"/>
        </w:rPr>
        <w:t>Таблица 3</w:t>
      </w:r>
    </w:p>
    <w:p w14:paraId="4B07454E" w14:textId="77777777" w:rsidR="009A59D1" w:rsidRPr="00CC301F" w:rsidRDefault="009A59D1" w:rsidP="009A59D1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1070"/>
        <w:gridCol w:w="3066"/>
        <w:gridCol w:w="5435"/>
      </w:tblGrid>
      <w:tr w:rsidR="009A59D1" w14:paraId="3D4259AC" w14:textId="77777777" w:rsidTr="00836F9F">
        <w:tc>
          <w:tcPr>
            <w:tcW w:w="1070" w:type="dxa"/>
          </w:tcPr>
          <w:p w14:paraId="70FAA06B" w14:textId="77777777" w:rsidR="009A59D1" w:rsidRDefault="009A59D1" w:rsidP="00836F9F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66" w:type="dxa"/>
          </w:tcPr>
          <w:p w14:paraId="59E915F7" w14:textId="77777777" w:rsidR="009A59D1" w:rsidRDefault="009A59D1" w:rsidP="00836F9F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435" w:type="dxa"/>
          </w:tcPr>
          <w:p w14:paraId="5DFC908D" w14:textId="77777777" w:rsidR="009A59D1" w:rsidRDefault="009A59D1" w:rsidP="00836F9F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9A59D1" w14:paraId="462B13B7" w14:textId="77777777" w:rsidTr="00836F9F">
        <w:tc>
          <w:tcPr>
            <w:tcW w:w="1070" w:type="dxa"/>
            <w:vAlign w:val="center"/>
          </w:tcPr>
          <w:p w14:paraId="3576FD44" w14:textId="77777777" w:rsidR="009A59D1" w:rsidRDefault="009A59D1" w:rsidP="00836F9F">
            <w:pPr>
              <w:jc w:val="center"/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3066" w:type="dxa"/>
            <w:vAlign w:val="center"/>
          </w:tcPr>
          <w:p w14:paraId="30DEF51E" w14:textId="27EFF1A5" w:rsidR="009A59D1" w:rsidRDefault="00AD60A0" w:rsidP="00836F9F"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3B1606B5" wp14:editId="570C1755">
                  <wp:extent cx="1600423" cy="2734057"/>
                  <wp:effectExtent l="0" t="0" r="0" b="952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423" cy="27340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5" w:type="dxa"/>
            <w:vAlign w:val="center"/>
          </w:tcPr>
          <w:p w14:paraId="746E4A73" w14:textId="69954463" w:rsidR="009A59D1" w:rsidRDefault="00AD60A0" w:rsidP="00836F9F">
            <w:pPr>
              <w:jc w:val="center"/>
              <w:rPr>
                <w:rFonts w:eastAsia="Calibri"/>
              </w:rPr>
            </w:pPr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1E6D7438" wp14:editId="68104230">
                  <wp:extent cx="1543265" cy="2924583"/>
                  <wp:effectExtent l="0" t="0" r="0" b="952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265" cy="2924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F9BEDD" w14:textId="77777777" w:rsidR="009A59D1" w:rsidRDefault="009A59D1" w:rsidP="009A59D1"/>
    <w:p w14:paraId="5F1BF68F" w14:textId="77777777" w:rsidR="009A59D1" w:rsidRPr="00CC301F" w:rsidRDefault="009A59D1" w:rsidP="009A59D1">
      <w:pPr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ECEA75C" w14:textId="77777777" w:rsidR="00FA700D" w:rsidRDefault="00FA700D">
      <w:pPr>
        <w:rPr>
          <w:lang w:val="ru-RU"/>
        </w:rPr>
      </w:pPr>
      <w:r>
        <w:rPr>
          <w:lang w:val="ru-RU"/>
        </w:rPr>
        <w:br w:type="page"/>
      </w:r>
    </w:p>
    <w:p w14:paraId="68F76556" w14:textId="77777777" w:rsidR="00FA700D" w:rsidRPr="00FA700D" w:rsidRDefault="00FA700D" w:rsidP="00FA700D">
      <w:pPr>
        <w:pStyle w:val="1"/>
      </w:pPr>
      <w:bookmarkStart w:id="12" w:name="_Toc118149041"/>
      <w:r>
        <w:lastRenderedPageBreak/>
        <w:t xml:space="preserve">Задание </w:t>
      </w:r>
      <w:r w:rsidRPr="00FA700D">
        <w:t>4</w:t>
      </w:r>
      <w:bookmarkEnd w:id="12"/>
    </w:p>
    <w:p w14:paraId="75F78A2D" w14:textId="77777777" w:rsidR="00FA700D" w:rsidRDefault="00FA700D" w:rsidP="00FA700D">
      <w:pPr>
        <w:pStyle w:val="2"/>
      </w:pPr>
      <w:bookmarkStart w:id="13" w:name="_Toc118149042"/>
      <w:r w:rsidRPr="00FA700D">
        <w:t>4</w:t>
      </w:r>
      <w:r>
        <w:t>.1. Постановка задачи</w:t>
      </w:r>
      <w:bookmarkEnd w:id="13"/>
    </w:p>
    <w:p w14:paraId="347CDCCE" w14:textId="78F25F3B" w:rsidR="00FA700D" w:rsidRPr="00AE2073" w:rsidRDefault="00C94701" w:rsidP="00FA700D">
      <w:pPr>
        <w:jc w:val="center"/>
        <w:rPr>
          <w:rFonts w:eastAsiaTheme="minorEastAsia"/>
          <w:lang w:val="ru-RU"/>
        </w:rPr>
      </w:pPr>
      <w:r w:rsidRPr="007711D5">
        <w:rPr>
          <w:lang w:val="ru-RU"/>
        </w:rPr>
        <w:t xml:space="preserve">Найти </w:t>
      </w:r>
      <w:r>
        <w:rPr>
          <w:rFonts w:ascii="Times New Roman" w:eastAsia="Times New Roman" w:hAnsi="Times New Roman" w:cs="Times New Roman"/>
          <w:position w:val="-106"/>
          <w:sz w:val="28"/>
          <w:szCs w:val="28"/>
          <w:lang w:val="ru-RU" w:eastAsia="ru-RU" w:bidi="ar-SA"/>
        </w:rPr>
        <w:object w:dxaOrig="5070" w:dyaOrig="2250" w14:anchorId="7C699126">
          <v:shape id="_x0000_i1028" type="#_x0000_t75" style="width:253.85pt;height:112.7pt" o:ole="">
            <v:imagedata r:id="rId22" o:title=""/>
          </v:shape>
          <o:OLEObject Type="Embed" ProgID="Equation.DSMT4" ShapeID="_x0000_i1028" DrawAspect="Content" ObjectID="_1732437730" r:id="rId23"/>
        </w:object>
      </w:r>
    </w:p>
    <w:p w14:paraId="7E1E25EA" w14:textId="77777777" w:rsidR="00FA700D" w:rsidRPr="00AE2073" w:rsidRDefault="00FA700D" w:rsidP="00FA700D">
      <w:pPr>
        <w:pStyle w:val="2"/>
      </w:pPr>
      <w:bookmarkStart w:id="14" w:name="_Toc118149043"/>
      <w:r w:rsidRPr="00FA700D">
        <w:t>4</w:t>
      </w:r>
      <w:r w:rsidRPr="00AE2073">
        <w:t xml:space="preserve">.2. </w:t>
      </w:r>
      <w:r>
        <w:t>Решение</w:t>
      </w:r>
      <w:r w:rsidRPr="00AE2073">
        <w:t xml:space="preserve"> </w:t>
      </w:r>
      <w:r>
        <w:t>задачи</w:t>
      </w:r>
      <w:r w:rsidRPr="00AE2073">
        <w:t xml:space="preserve">, </w:t>
      </w:r>
      <w:r>
        <w:t>код</w:t>
      </w:r>
      <w:r w:rsidRPr="00AE2073">
        <w:t xml:space="preserve"> </w:t>
      </w:r>
      <w:r>
        <w:t>программы</w:t>
      </w:r>
      <w:bookmarkEnd w:id="14"/>
    </w:p>
    <w:p w14:paraId="12BEDE6E" w14:textId="77777777" w:rsidR="00AD60A0" w:rsidRPr="00AD60A0" w:rsidRDefault="00AD60A0" w:rsidP="00AD60A0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util.Scanner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lang.Math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laba44 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D60A0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введите x"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x =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in.nextDouble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&lt;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sqrt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- x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&gt;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0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&amp; x &lt;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exp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2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 (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x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x)))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&gt;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(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cos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) - 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si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x))/((</w:t>
      </w:r>
      <w:proofErr w:type="spellStart"/>
      <w:r w:rsidRPr="00AD60A0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x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)) +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5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* x +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6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(x =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2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| x == 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AD60A0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D60A0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0000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D60A0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</w:r>
      <w:r w:rsidRPr="00AD60A0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79600974" w14:textId="74F41C44" w:rsidR="00FA700D" w:rsidRPr="00FA700D" w:rsidRDefault="00FA700D" w:rsidP="00AD60A0">
      <w:pPr>
        <w:pStyle w:val="2"/>
        <w:jc w:val="left"/>
      </w:pPr>
    </w:p>
    <w:p w14:paraId="7457AB16" w14:textId="77777777" w:rsidR="00FA700D" w:rsidRDefault="00FA700D" w:rsidP="00FA700D">
      <w:pPr>
        <w:pStyle w:val="2"/>
      </w:pPr>
      <w:bookmarkStart w:id="15" w:name="_Toc118149044"/>
      <w:r w:rsidRPr="00FA700D">
        <w:t>4</w:t>
      </w:r>
      <w:r>
        <w:t>.3. Тестирование работы программы с проверкой</w:t>
      </w:r>
      <w:bookmarkEnd w:id="15"/>
    </w:p>
    <w:p w14:paraId="0DB4E762" w14:textId="77777777" w:rsidR="00FA700D" w:rsidRPr="00FA700D" w:rsidRDefault="00FA700D" w:rsidP="00FA700D">
      <w:pPr>
        <w:rPr>
          <w:lang w:val="ru-RU"/>
        </w:rPr>
      </w:pPr>
      <w:r w:rsidRPr="009A59D1">
        <w:rPr>
          <w:lang w:val="ru-RU"/>
        </w:rPr>
        <w:t xml:space="preserve">Формулы для вычисления </w:t>
      </w:r>
      <w:r>
        <w:rPr>
          <w:lang w:val="ru-RU"/>
        </w:rPr>
        <w:t>ф</w:t>
      </w:r>
      <w:r w:rsidRPr="009A59D1">
        <w:rPr>
          <w:lang w:val="ru-RU"/>
        </w:rPr>
        <w:t>ун</w:t>
      </w:r>
      <w:r>
        <w:rPr>
          <w:lang w:val="ru-RU"/>
        </w:rPr>
        <w:t>к</w:t>
      </w:r>
      <w:r w:rsidRPr="009A59D1">
        <w:rPr>
          <w:lang w:val="ru-RU"/>
        </w:rPr>
        <w:t>ц</w:t>
      </w:r>
      <w:r>
        <w:rPr>
          <w:lang w:val="ru-RU"/>
        </w:rPr>
        <w:t>и</w:t>
      </w:r>
      <w:r w:rsidRPr="009A59D1">
        <w:rPr>
          <w:lang w:val="ru-RU"/>
        </w:rPr>
        <w:t>и:</w:t>
      </w:r>
    </w:p>
    <w:p w14:paraId="701D5F4F" w14:textId="4CD825E4" w:rsidR="00FA700D" w:rsidRPr="007711D5" w:rsidRDefault="00AD60A0" w:rsidP="00FA700D">
      <w:pPr>
        <w:rPr>
          <w:lang w:eastAsia="ru-RU"/>
        </w:rPr>
      </w:pPr>
      <w:r>
        <w:t>B</w:t>
      </w:r>
      <w:r w:rsidR="00FA700D" w:rsidRPr="007711D5">
        <w:t xml:space="preserve">2 = </w:t>
      </w:r>
      <w:r w:rsidRPr="007711D5">
        <w:t>=</w:t>
      </w:r>
      <w:r w:rsidRPr="00AD60A0">
        <w:rPr>
          <w:lang w:val="ru-RU"/>
        </w:rPr>
        <w:t>ЕСЛИ</w:t>
      </w:r>
      <w:r w:rsidRPr="007711D5">
        <w:t xml:space="preserve">(A2&lt;0, </w:t>
      </w:r>
      <w:r w:rsidRPr="00AD60A0">
        <w:rPr>
          <w:lang w:val="ru-RU"/>
        </w:rPr>
        <w:t>КОРЕНЬ</w:t>
      </w:r>
      <w:r w:rsidRPr="007711D5">
        <w:t>(2) - A2, (</w:t>
      </w:r>
      <w:r w:rsidRPr="00AD60A0">
        <w:rPr>
          <w:lang w:val="ru-RU"/>
        </w:rPr>
        <w:t>ЕСЛИ</w:t>
      </w:r>
      <w:r w:rsidRPr="007711D5">
        <w:t>(</w:t>
      </w:r>
      <w:r w:rsidRPr="00AD60A0">
        <w:rPr>
          <w:lang w:val="ru-RU"/>
        </w:rPr>
        <w:t>И</w:t>
      </w:r>
      <w:r w:rsidRPr="007711D5">
        <w:t>(A2&gt;0, A2&lt;2), EXP((2*A2)^2) + 5*LOG10(2*A2+2), (</w:t>
      </w:r>
      <w:r w:rsidRPr="00AD60A0">
        <w:rPr>
          <w:lang w:val="ru-RU"/>
        </w:rPr>
        <w:t>ЕСЛИ</w:t>
      </w:r>
      <w:r w:rsidRPr="007711D5">
        <w:t xml:space="preserve">(A2&gt;2, (COS(A2) - SIN(A2))/((A2)^2 + 5*A2 + 6), </w:t>
      </w:r>
      <w:r w:rsidRPr="00AD60A0">
        <w:rPr>
          <w:lang w:val="ru-RU"/>
        </w:rPr>
        <w:t>ЕСЛИ</w:t>
      </w:r>
      <w:r w:rsidRPr="007711D5">
        <w:t>(</w:t>
      </w:r>
      <w:r w:rsidRPr="00AD60A0">
        <w:rPr>
          <w:lang w:val="ru-RU"/>
        </w:rPr>
        <w:t>ИЛИ</w:t>
      </w:r>
      <w:r w:rsidRPr="007711D5">
        <w:t>(A2=2, A2=0), 10000, "</w:t>
      </w:r>
      <w:r w:rsidRPr="00AD60A0">
        <w:rPr>
          <w:lang w:val="ru-RU"/>
        </w:rPr>
        <w:t>ошибка</w:t>
      </w:r>
      <w:r w:rsidRPr="007711D5">
        <w:t>"))))))</w:t>
      </w:r>
    </w:p>
    <w:p w14:paraId="31DE4932" w14:textId="77777777" w:rsidR="00FA700D" w:rsidRPr="007711D5" w:rsidRDefault="00FA700D" w:rsidP="00FA700D">
      <w:pPr>
        <w:jc w:val="center"/>
      </w:pPr>
    </w:p>
    <w:p w14:paraId="37AAC16E" w14:textId="73170209" w:rsidR="0058251A" w:rsidRDefault="00AD60A0" w:rsidP="00FA700D">
      <w:pPr>
        <w:jc w:val="center"/>
        <w:rPr>
          <w:lang w:val="ru-RU"/>
        </w:rPr>
      </w:pPr>
      <w:r w:rsidRPr="00AD60A0">
        <w:rPr>
          <w:noProof/>
          <w:lang w:val="ru-RU" w:eastAsia="ru-RU" w:bidi="ar-SA"/>
        </w:rPr>
        <w:drawing>
          <wp:inline distT="0" distB="0" distL="0" distR="0" wp14:anchorId="54B5FB92" wp14:editId="6480E3E2">
            <wp:extent cx="1600423" cy="685896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00423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B70A1" w14:textId="77777777" w:rsidR="0058251A" w:rsidRPr="00FA700D" w:rsidRDefault="0058251A" w:rsidP="00FA700D">
      <w:pPr>
        <w:jc w:val="center"/>
        <w:rPr>
          <w:lang w:val="ru-RU"/>
        </w:rPr>
      </w:pPr>
    </w:p>
    <w:p w14:paraId="13AC97E6" w14:textId="77777777" w:rsidR="00FA700D" w:rsidRPr="00CC301F" w:rsidRDefault="00FA700D" w:rsidP="00FA700D">
      <w:pPr>
        <w:rPr>
          <w:lang w:val="ru-RU"/>
        </w:rPr>
      </w:pPr>
      <w:r>
        <w:rPr>
          <w:lang w:val="ru-RU"/>
        </w:rPr>
        <w:t xml:space="preserve">Далее в таблице </w:t>
      </w:r>
      <w:r w:rsidRPr="00AE2073">
        <w:rPr>
          <w:lang w:val="ru-RU"/>
        </w:rPr>
        <w:t>3</w:t>
      </w:r>
      <w:r w:rsidRPr="00CC301F">
        <w:rPr>
          <w:lang w:val="ru-RU"/>
        </w:rPr>
        <w:t xml:space="preserve"> представлено тестирование работы программы с проверкой решения задачи на языке </w:t>
      </w:r>
      <w:r>
        <w:t>Java</w:t>
      </w:r>
      <w:r w:rsidRPr="00CC301F">
        <w:rPr>
          <w:lang w:val="ru-RU"/>
        </w:rPr>
        <w:t xml:space="preserve"> с решением задачи в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>.</w:t>
      </w:r>
    </w:p>
    <w:p w14:paraId="5F4C0A00" w14:textId="77777777" w:rsidR="00FA700D" w:rsidRPr="004C0FB7" w:rsidRDefault="00FA700D" w:rsidP="00FA700D">
      <w:pPr>
        <w:jc w:val="center"/>
        <w:rPr>
          <w:lang w:val="ru-RU"/>
        </w:rPr>
      </w:pPr>
      <w:r>
        <w:rPr>
          <w:lang w:val="ru-RU"/>
        </w:rPr>
        <w:t>Таблица</w:t>
      </w:r>
      <w:r w:rsidR="001B4AB6">
        <w:rPr>
          <w:lang w:val="ru-RU"/>
        </w:rPr>
        <w:t xml:space="preserve"> </w:t>
      </w:r>
      <w:r w:rsidR="001B4AB6" w:rsidRPr="004C0FB7">
        <w:rPr>
          <w:lang w:val="ru-RU"/>
        </w:rPr>
        <w:t>4</w:t>
      </w:r>
    </w:p>
    <w:p w14:paraId="03288BBA" w14:textId="77777777" w:rsidR="00FA700D" w:rsidRPr="00CC301F" w:rsidRDefault="00FA700D" w:rsidP="00FA700D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1070"/>
        <w:gridCol w:w="3066"/>
        <w:gridCol w:w="5435"/>
      </w:tblGrid>
      <w:tr w:rsidR="00FA700D" w14:paraId="0D39BCC1" w14:textId="77777777" w:rsidTr="00C2219C">
        <w:tc>
          <w:tcPr>
            <w:tcW w:w="1070" w:type="dxa"/>
          </w:tcPr>
          <w:p w14:paraId="45851D5C" w14:textId="77777777" w:rsidR="00FA700D" w:rsidRDefault="00FA700D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066" w:type="dxa"/>
          </w:tcPr>
          <w:p w14:paraId="1EC43482" w14:textId="77777777" w:rsidR="00FA700D" w:rsidRDefault="00FA700D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435" w:type="dxa"/>
          </w:tcPr>
          <w:p w14:paraId="681F20C9" w14:textId="77777777" w:rsidR="00FA700D" w:rsidRDefault="00FA700D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FA700D" w14:paraId="294D9822" w14:textId="77777777" w:rsidTr="00C2219C">
        <w:tc>
          <w:tcPr>
            <w:tcW w:w="1070" w:type="dxa"/>
            <w:vAlign w:val="center"/>
          </w:tcPr>
          <w:p w14:paraId="7B0AE3A5" w14:textId="77777777" w:rsidR="00FA700D" w:rsidRDefault="00FA700D" w:rsidP="00C2219C">
            <w:pPr>
              <w:jc w:val="center"/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3066" w:type="dxa"/>
            <w:vAlign w:val="center"/>
          </w:tcPr>
          <w:p w14:paraId="6BCC1F3C" w14:textId="7E5652DA" w:rsidR="00FA700D" w:rsidRDefault="00AD60A0" w:rsidP="00C2219C">
            <w:r w:rsidRPr="00AD60A0">
              <w:rPr>
                <w:noProof/>
                <w:lang w:val="ru-RU" w:eastAsia="ru-RU" w:bidi="ar-SA"/>
              </w:rPr>
              <w:drawing>
                <wp:inline distT="0" distB="0" distL="0" distR="0" wp14:anchorId="50B56FDA" wp14:editId="5B90E55F">
                  <wp:extent cx="1762371" cy="619211"/>
                  <wp:effectExtent l="0" t="0" r="9525" b="9525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371" cy="61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5" w:type="dxa"/>
            <w:vAlign w:val="center"/>
          </w:tcPr>
          <w:p w14:paraId="10D72906" w14:textId="59A4E31A" w:rsidR="00FA700D" w:rsidRDefault="00AD60A0" w:rsidP="00C2219C">
            <w:pPr>
              <w:jc w:val="center"/>
              <w:rPr>
                <w:rFonts w:eastAsia="Calibri"/>
              </w:rPr>
            </w:pPr>
            <w:r w:rsidRPr="00AD60A0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5A93982" wp14:editId="680FFAA1">
                  <wp:extent cx="1600423" cy="685896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423" cy="685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700D" w14:paraId="3D2C5750" w14:textId="77777777" w:rsidTr="00C2219C">
        <w:tc>
          <w:tcPr>
            <w:tcW w:w="1070" w:type="dxa"/>
            <w:vAlign w:val="center"/>
          </w:tcPr>
          <w:p w14:paraId="20D218BC" w14:textId="77777777" w:rsidR="00FA700D" w:rsidRDefault="00FA700D" w:rsidP="00C2219C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066" w:type="dxa"/>
            <w:vAlign w:val="center"/>
          </w:tcPr>
          <w:p w14:paraId="370BA99B" w14:textId="5D25E1F8" w:rsidR="00FA700D" w:rsidRDefault="00AD60A0" w:rsidP="00C2219C">
            <w:pPr>
              <w:rPr>
                <w:rFonts w:eastAsia="Calibri"/>
              </w:rPr>
            </w:pPr>
            <w:r w:rsidRPr="00AD60A0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15ABF96" wp14:editId="6174A4D2">
                  <wp:extent cx="819264" cy="628738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264" cy="628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5" w:type="dxa"/>
            <w:vAlign w:val="center"/>
          </w:tcPr>
          <w:p w14:paraId="557679D2" w14:textId="390D10D2" w:rsidR="00FA700D" w:rsidRDefault="00AD60A0" w:rsidP="00C2219C">
            <w:pPr>
              <w:jc w:val="center"/>
              <w:rPr>
                <w:rFonts w:eastAsia="Calibri"/>
              </w:rPr>
            </w:pPr>
            <w:r w:rsidRPr="00AD60A0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54B07C1" wp14:editId="6A754B2E">
                  <wp:extent cx="1467055" cy="514422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055" cy="514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1E72B9" w14:textId="77777777" w:rsidR="00FA700D" w:rsidRDefault="00FA700D" w:rsidP="00FA700D"/>
    <w:p w14:paraId="50241B2B" w14:textId="77777777" w:rsidR="00FA700D" w:rsidRPr="00CC301F" w:rsidRDefault="00FA700D" w:rsidP="00FA700D">
      <w:pPr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433130C" w14:textId="77777777" w:rsidR="00FA700D" w:rsidRDefault="00FA700D">
      <w:pPr>
        <w:rPr>
          <w:lang w:val="ru-RU"/>
        </w:rPr>
      </w:pPr>
      <w:r>
        <w:rPr>
          <w:lang w:val="ru-RU"/>
        </w:rPr>
        <w:br w:type="page"/>
      </w:r>
    </w:p>
    <w:p w14:paraId="066E5F59" w14:textId="77777777" w:rsidR="00FA700D" w:rsidRPr="004C0FB7" w:rsidRDefault="00FA700D" w:rsidP="00FA700D">
      <w:pPr>
        <w:pStyle w:val="1"/>
      </w:pPr>
      <w:bookmarkStart w:id="16" w:name="_Toc118149045"/>
      <w:r>
        <w:lastRenderedPageBreak/>
        <w:t xml:space="preserve">Задание </w:t>
      </w:r>
      <w:r w:rsidRPr="004C0FB7">
        <w:t>5</w:t>
      </w:r>
      <w:bookmarkEnd w:id="16"/>
    </w:p>
    <w:p w14:paraId="534C7E59" w14:textId="77777777" w:rsidR="00FA700D" w:rsidRDefault="00FA700D" w:rsidP="00FA700D">
      <w:pPr>
        <w:pStyle w:val="2"/>
      </w:pPr>
      <w:bookmarkStart w:id="17" w:name="_Toc118149046"/>
      <w:r w:rsidRPr="004C0FB7">
        <w:t>5</w:t>
      </w:r>
      <w:r>
        <w:t>.1. Постановка задачи</w:t>
      </w:r>
      <w:bookmarkEnd w:id="17"/>
    </w:p>
    <w:p w14:paraId="3897EBD5" w14:textId="77777777" w:rsidR="00FA700D" w:rsidRPr="00AE2073" w:rsidRDefault="00FA700D" w:rsidP="00FA700D">
      <w:pPr>
        <w:jc w:val="center"/>
        <w:rPr>
          <w:rFonts w:eastAsiaTheme="minorEastAsia"/>
          <w:lang w:val="ru-RU"/>
        </w:rPr>
      </w:pPr>
    </w:p>
    <w:p w14:paraId="231B4FB4" w14:textId="77777777" w:rsidR="00DD37CC" w:rsidRDefault="00DD37CC" w:rsidP="00DD37CC">
      <w:pPr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 w:bidi="ar-SA"/>
        </w:rPr>
      </w:pPr>
      <w:r w:rsidRPr="00DD37CC">
        <w:rPr>
          <w:lang w:val="ru-RU"/>
        </w:rP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69CD6E53" w14:textId="5FC0A2BC" w:rsidR="00DD37CC" w:rsidRDefault="00DD37CC" w:rsidP="00DD37CC">
      <w:pPr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176BF178" wp14:editId="3EE12E79">
            <wp:extent cx="2990850" cy="1800225"/>
            <wp:effectExtent l="0" t="0" r="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E605D" w14:textId="77777777" w:rsidR="00DD37CC" w:rsidRPr="00DD37CC" w:rsidRDefault="00DD37CC" w:rsidP="00DD37CC">
      <w:pPr>
        <w:jc w:val="center"/>
        <w:rPr>
          <w:lang w:val="ru-RU"/>
        </w:rPr>
      </w:pPr>
      <w:r w:rsidRPr="00DD37CC">
        <w:rPr>
          <w:lang w:val="ru-RU"/>
        </w:rPr>
        <w:t>Рис. 1. Фигуры</w:t>
      </w:r>
    </w:p>
    <w:p w14:paraId="58982E7A" w14:textId="77777777" w:rsidR="00FA700D" w:rsidRPr="00AE2073" w:rsidRDefault="00FA700D" w:rsidP="00FA700D">
      <w:pPr>
        <w:pStyle w:val="2"/>
      </w:pPr>
      <w:bookmarkStart w:id="18" w:name="_Toc118149047"/>
      <w:r w:rsidRPr="004C0FB7">
        <w:t>5</w:t>
      </w:r>
      <w:r w:rsidRPr="00AE2073">
        <w:t xml:space="preserve">.2. </w:t>
      </w:r>
      <w:r>
        <w:t>Решение</w:t>
      </w:r>
      <w:r w:rsidRPr="00AE2073">
        <w:t xml:space="preserve"> </w:t>
      </w:r>
      <w:r>
        <w:t>задачи</w:t>
      </w:r>
      <w:r w:rsidRPr="00AE2073">
        <w:t xml:space="preserve">, </w:t>
      </w:r>
      <w:r>
        <w:t>код</w:t>
      </w:r>
      <w:r w:rsidRPr="00AE2073">
        <w:t xml:space="preserve"> </w:t>
      </w:r>
      <w:r>
        <w:t>программы</w:t>
      </w:r>
      <w:bookmarkEnd w:id="18"/>
    </w:p>
    <w:p w14:paraId="4E4DF199" w14:textId="77777777" w:rsidR="00DD37CC" w:rsidRPr="00DD37CC" w:rsidRDefault="00DD37CC" w:rsidP="00DD37C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45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значения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x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и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y 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=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n.nextDouble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y =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n.nextDouble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f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&amp;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f1tri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)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hit 1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else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no hit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f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&amp;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f2tri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)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hit 2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else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no hit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f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 &gt; 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6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54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g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.67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67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g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3.67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4.33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    &amp; (y &l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2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8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l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.25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7.5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f1tri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!((y &g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1.4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9.8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l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6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42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&amp; y &g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&amp; x &l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6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f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 &gt; 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1.67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5.33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g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2.5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9.5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&amp;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    (y &l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6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0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lt;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.4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4.4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|| (y &gt;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.33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1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&amp; x &g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3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&amp; x &l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6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f2tri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!((y &lt;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 (y &gt; -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.83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* x +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465A3D3A" w14:textId="135B9874" w:rsidR="00FA700D" w:rsidRPr="00DD37CC" w:rsidRDefault="00FA700D" w:rsidP="00DD37CC">
      <w:pPr>
        <w:pStyle w:val="2"/>
        <w:jc w:val="left"/>
        <w:rPr>
          <w:lang w:val="en-US"/>
        </w:rPr>
      </w:pPr>
    </w:p>
    <w:p w14:paraId="0EEBBBA1" w14:textId="77777777" w:rsidR="00FA700D" w:rsidRDefault="00FA700D" w:rsidP="00FA700D">
      <w:pPr>
        <w:pStyle w:val="2"/>
      </w:pPr>
      <w:bookmarkStart w:id="19" w:name="_Toc118149048"/>
      <w:r w:rsidRPr="004C0FB7">
        <w:t>5</w:t>
      </w:r>
      <w:r>
        <w:t>.3. Тестирование работы программы с проверкой</w:t>
      </w:r>
      <w:bookmarkEnd w:id="19"/>
    </w:p>
    <w:p w14:paraId="0489D600" w14:textId="77777777" w:rsidR="00FA700D" w:rsidRPr="00CC301F" w:rsidRDefault="00FA700D" w:rsidP="00FA700D">
      <w:pPr>
        <w:rPr>
          <w:lang w:val="ru-RU"/>
        </w:rPr>
      </w:pPr>
    </w:p>
    <w:p w14:paraId="3B374551" w14:textId="19A37F32" w:rsidR="00DD37CC" w:rsidRDefault="00DD37CC" w:rsidP="00DD37CC">
      <w:pPr>
        <w:rPr>
          <w:lang w:val="ru-RU"/>
        </w:rPr>
      </w:pPr>
      <w:r w:rsidRPr="009A59D1">
        <w:rPr>
          <w:lang w:val="ru-RU"/>
        </w:rPr>
        <w:t xml:space="preserve">Формулы для вычисления </w:t>
      </w:r>
      <w:r>
        <w:rPr>
          <w:lang w:val="ru-RU"/>
        </w:rPr>
        <w:t>ф</w:t>
      </w:r>
      <w:r w:rsidRPr="009A59D1">
        <w:rPr>
          <w:lang w:val="ru-RU"/>
        </w:rPr>
        <w:t>ун</w:t>
      </w:r>
      <w:r>
        <w:rPr>
          <w:lang w:val="ru-RU"/>
        </w:rPr>
        <w:t>к</w:t>
      </w:r>
      <w:r w:rsidRPr="009A59D1">
        <w:rPr>
          <w:lang w:val="ru-RU"/>
        </w:rPr>
        <w:t>ц</w:t>
      </w:r>
      <w:r>
        <w:rPr>
          <w:lang w:val="ru-RU"/>
        </w:rPr>
        <w:t>и</w:t>
      </w:r>
      <w:r w:rsidRPr="009A59D1">
        <w:rPr>
          <w:lang w:val="ru-RU"/>
        </w:rPr>
        <w:t>и:</w:t>
      </w:r>
    </w:p>
    <w:p w14:paraId="305361FA" w14:textId="48268C8B" w:rsidR="007711D5" w:rsidRDefault="007711D5" w:rsidP="00DD37CC">
      <w:pPr>
        <w:rPr>
          <w:lang w:val="ru-RU"/>
        </w:rPr>
      </w:pPr>
      <w:r w:rsidRPr="007711D5">
        <w:rPr>
          <w:noProof/>
          <w:lang w:val="ru-RU" w:eastAsia="ru-RU" w:bidi="ar-SA"/>
        </w:rPr>
        <w:lastRenderedPageBreak/>
        <w:drawing>
          <wp:inline distT="0" distB="0" distL="0" distR="0" wp14:anchorId="4ECAF72C" wp14:editId="0B2FE822">
            <wp:extent cx="1676400" cy="1676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11D5">
        <w:rPr>
          <w:noProof/>
          <w:lang w:val="ru-RU" w:eastAsia="ru-RU" w:bidi="ar-SA"/>
        </w:rPr>
        <w:drawing>
          <wp:inline distT="0" distB="0" distL="0" distR="0" wp14:anchorId="031D9681" wp14:editId="1589C80F">
            <wp:extent cx="1343025" cy="13144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11D5">
        <w:rPr>
          <w:noProof/>
          <w:lang w:val="ru-RU" w:eastAsia="ru-RU" w:bidi="ar-SA"/>
        </w:rPr>
        <w:drawing>
          <wp:inline distT="0" distB="0" distL="0" distR="0" wp14:anchorId="0752AB9C" wp14:editId="3E507EA0">
            <wp:extent cx="1704975" cy="13144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A97AD" w14:textId="23BF7114" w:rsidR="007711D5" w:rsidRDefault="007711D5" w:rsidP="00DD37CC">
      <w:pPr>
        <w:rPr>
          <w:lang w:val="ru-RU"/>
        </w:rPr>
      </w:pPr>
      <w:r w:rsidRPr="007711D5">
        <w:rPr>
          <w:noProof/>
          <w:lang w:val="ru-RU" w:eastAsia="ru-RU" w:bidi="ar-SA"/>
        </w:rPr>
        <w:drawing>
          <wp:inline distT="0" distB="0" distL="0" distR="0" wp14:anchorId="2CC44CD9" wp14:editId="3A68DADA">
            <wp:extent cx="1400175" cy="10191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11D5">
        <w:rPr>
          <w:noProof/>
          <w:lang w:val="ru-RU" w:eastAsia="ru-RU" w:bidi="ar-SA"/>
        </w:rPr>
        <w:drawing>
          <wp:inline distT="0" distB="0" distL="0" distR="0" wp14:anchorId="28A3AC13" wp14:editId="7E3BD95D">
            <wp:extent cx="1438275" cy="6572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1DED7" w14:textId="77777777" w:rsidR="007711D5" w:rsidRDefault="007711D5" w:rsidP="00DD37CC">
      <w:pPr>
        <w:rPr>
          <w:lang w:val="ru-RU"/>
        </w:rPr>
      </w:pPr>
    </w:p>
    <w:p w14:paraId="27F87B15" w14:textId="43AF5868" w:rsidR="00DD37CC" w:rsidRDefault="00DD37CC" w:rsidP="00DD37CC">
      <w:r>
        <w:t>E2)</w:t>
      </w:r>
      <w:r w:rsidRPr="00DD37CC">
        <w:t xml:space="preserve"> =</w:t>
      </w:r>
      <w:proofErr w:type="gramStart"/>
      <w:r w:rsidRPr="00DD37CC">
        <w:t>И(</w:t>
      </w:r>
      <w:proofErr w:type="gramEnd"/>
      <w:r w:rsidRPr="00DD37CC">
        <w:t>B2 &gt; -6 * A2 - 54, B2 &gt; 0.67 * A2 - 0.67, B2 &gt; 3.67 * A2 + 14.33, B2 &lt; 2 * A2 + 18, B2 &lt; 0.25 * A2 + 7.5)</w:t>
      </w:r>
    </w:p>
    <w:p w14:paraId="38DF769B" w14:textId="53C71681" w:rsidR="00DD37CC" w:rsidRDefault="00DD37CC" w:rsidP="00DD37CC">
      <w:r>
        <w:t>F2)</w:t>
      </w:r>
      <w:r w:rsidRPr="00DD37CC">
        <w:t xml:space="preserve"> =</w:t>
      </w:r>
      <w:proofErr w:type="gramStart"/>
      <w:r w:rsidRPr="00DD37CC">
        <w:t>НЕ(</w:t>
      </w:r>
      <w:proofErr w:type="gramEnd"/>
      <w:r w:rsidRPr="00DD37CC">
        <w:t>И(B2 &gt; 1.4 * A2 + 9.8, И(B2 &lt; 6 * A2 + 42, B2 &gt;= 0, A2 &lt;= 6)))</w:t>
      </w:r>
    </w:p>
    <w:p w14:paraId="58306888" w14:textId="2EC94B4D" w:rsidR="00DD37CC" w:rsidRDefault="00DD37CC" w:rsidP="00DD37CC">
      <w:r>
        <w:t>G2)</w:t>
      </w:r>
      <w:r w:rsidRPr="00DD37CC">
        <w:t xml:space="preserve"> =</w:t>
      </w:r>
      <w:proofErr w:type="gramStart"/>
      <w:r w:rsidRPr="00DD37CC">
        <w:t>ИЛИ(</w:t>
      </w:r>
      <w:proofErr w:type="gramEnd"/>
      <w:r w:rsidRPr="00DD37CC">
        <w:t>И(B2 &gt; -1.67 * A2 - 5.33, B2 &gt; 2.5 * A2 - 9.5, B2 &lt; 6 * A2 + 10, B2 &lt; 0.4 * A2 + 4.4), И(B2 &gt; -0.33 * A2 - 1, A2 &gt;= 3, A2 &lt;= 6))</w:t>
      </w:r>
    </w:p>
    <w:p w14:paraId="61BAD637" w14:textId="3A0A3FEB" w:rsidR="00DD37CC" w:rsidRPr="007711D5" w:rsidRDefault="00DD37CC" w:rsidP="00DD37CC">
      <w:pPr>
        <w:rPr>
          <w:lang w:val="ru-RU"/>
        </w:rPr>
      </w:pPr>
      <w:r>
        <w:t>H</w:t>
      </w:r>
      <w:r w:rsidRPr="007711D5">
        <w:rPr>
          <w:lang w:val="ru-RU"/>
        </w:rPr>
        <w:t>2) =</w:t>
      </w:r>
      <w:proofErr w:type="gramStart"/>
      <w:r w:rsidRPr="007711D5">
        <w:rPr>
          <w:lang w:val="ru-RU"/>
        </w:rPr>
        <w:t>НЕ(</w:t>
      </w:r>
      <w:proofErr w:type="gramEnd"/>
      <w:r w:rsidRPr="007711D5">
        <w:rPr>
          <w:lang w:val="ru-RU"/>
        </w:rPr>
        <w:t>И(</w:t>
      </w:r>
      <w:r w:rsidRPr="00DD37CC">
        <w:t>B</w:t>
      </w:r>
      <w:r w:rsidRPr="007711D5">
        <w:rPr>
          <w:lang w:val="ru-RU"/>
        </w:rPr>
        <w:t xml:space="preserve">2 &lt; </w:t>
      </w:r>
      <w:r w:rsidRPr="00DD37CC">
        <w:t>A</w:t>
      </w:r>
      <w:r w:rsidRPr="007711D5">
        <w:rPr>
          <w:lang w:val="ru-RU"/>
        </w:rPr>
        <w:t xml:space="preserve">2 + 2, </w:t>
      </w:r>
      <w:r w:rsidRPr="00DD37CC">
        <w:t>B</w:t>
      </w:r>
      <w:r w:rsidRPr="007711D5">
        <w:rPr>
          <w:lang w:val="ru-RU"/>
        </w:rPr>
        <w:t xml:space="preserve">2 &gt; -0.83 * </w:t>
      </w:r>
      <w:r w:rsidRPr="00DD37CC">
        <w:t>A</w:t>
      </w:r>
      <w:r w:rsidRPr="007711D5">
        <w:rPr>
          <w:lang w:val="ru-RU"/>
        </w:rPr>
        <w:t>2 + 2))</w:t>
      </w:r>
    </w:p>
    <w:p w14:paraId="3642E1B4" w14:textId="434F48D9" w:rsidR="00DD37CC" w:rsidRDefault="00DD37CC" w:rsidP="00DD37CC">
      <w:pPr>
        <w:rPr>
          <w:lang w:val="ru-RU"/>
        </w:rPr>
      </w:pPr>
      <w:r>
        <w:t>C</w:t>
      </w:r>
      <w:r w:rsidRPr="00DD37CC">
        <w:rPr>
          <w:lang w:val="ru-RU"/>
        </w:rPr>
        <w:t>2) =</w:t>
      </w:r>
      <w:proofErr w:type="gramStart"/>
      <w:r w:rsidRPr="00DD37CC">
        <w:rPr>
          <w:lang w:val="ru-RU"/>
        </w:rPr>
        <w:t>ЕСЛИ(</w:t>
      </w:r>
      <w:proofErr w:type="gramEnd"/>
      <w:r w:rsidRPr="00DD37CC">
        <w:rPr>
          <w:lang w:val="ru-RU"/>
        </w:rPr>
        <w:t>И(E2, F2), "попала в 1", "не попала")</w:t>
      </w:r>
    </w:p>
    <w:p w14:paraId="53AA9309" w14:textId="1996C1FB" w:rsidR="00DD37CC" w:rsidRPr="00DD37CC" w:rsidRDefault="00DD37CC" w:rsidP="00DD37CC">
      <w:pPr>
        <w:rPr>
          <w:lang w:val="ru-RU"/>
        </w:rPr>
      </w:pPr>
      <w:r>
        <w:t>D</w:t>
      </w:r>
      <w:r w:rsidRPr="00DD37CC">
        <w:rPr>
          <w:lang w:val="ru-RU"/>
        </w:rPr>
        <w:t>2) =ЕСЛИ(И(</w:t>
      </w:r>
      <w:r w:rsidRPr="00DD37CC">
        <w:t>G</w:t>
      </w:r>
      <w:proofErr w:type="gramStart"/>
      <w:r w:rsidRPr="00DD37CC">
        <w:rPr>
          <w:lang w:val="ru-RU"/>
        </w:rPr>
        <w:t>2,</w:t>
      </w:r>
      <w:r w:rsidRPr="00DD37CC">
        <w:t>H</w:t>
      </w:r>
      <w:proofErr w:type="gramEnd"/>
      <w:r w:rsidRPr="00DD37CC">
        <w:rPr>
          <w:lang w:val="ru-RU"/>
        </w:rPr>
        <w:t>2), "попала в 2", "не попала")</w:t>
      </w:r>
    </w:p>
    <w:p w14:paraId="6FB5FC62" w14:textId="77777777" w:rsidR="00DD37CC" w:rsidRPr="00DD37CC" w:rsidRDefault="00DD37CC" w:rsidP="00DD37CC">
      <w:pPr>
        <w:rPr>
          <w:lang w:val="ru-RU"/>
        </w:rPr>
      </w:pPr>
    </w:p>
    <w:p w14:paraId="21011D65" w14:textId="77777777" w:rsidR="0038154E" w:rsidRDefault="0038154E" w:rsidP="004C0FB7">
      <w:pPr>
        <w:jc w:val="center"/>
        <w:rPr>
          <w:lang w:val="es-ES"/>
        </w:rPr>
      </w:pPr>
    </w:p>
    <w:p w14:paraId="42D17F03" w14:textId="0E94EDF4" w:rsidR="0058251A" w:rsidRDefault="00DD37CC" w:rsidP="004C0FB7">
      <w:pPr>
        <w:jc w:val="center"/>
        <w:rPr>
          <w:lang w:val="es-ES"/>
        </w:rPr>
      </w:pPr>
      <w:r w:rsidRPr="00DD37CC">
        <w:rPr>
          <w:noProof/>
          <w:lang w:val="ru-RU" w:eastAsia="ru-RU" w:bidi="ar-SA"/>
        </w:rPr>
        <w:drawing>
          <wp:inline distT="0" distB="0" distL="0" distR="0" wp14:anchorId="02795F98" wp14:editId="5ACE45B0">
            <wp:extent cx="5940425" cy="617220"/>
            <wp:effectExtent l="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27AD4" w14:textId="77777777" w:rsidR="0058251A" w:rsidRPr="004C0FB7" w:rsidRDefault="0058251A" w:rsidP="004C0FB7">
      <w:pPr>
        <w:jc w:val="center"/>
        <w:rPr>
          <w:lang w:val="es-ES"/>
        </w:rPr>
      </w:pPr>
    </w:p>
    <w:p w14:paraId="4C2F0C5A" w14:textId="3CA131AA" w:rsidR="00FA700D" w:rsidRPr="00CC301F" w:rsidRDefault="00FA700D" w:rsidP="00FA700D">
      <w:pPr>
        <w:rPr>
          <w:lang w:val="ru-RU"/>
        </w:rPr>
      </w:pPr>
      <w:r>
        <w:rPr>
          <w:lang w:val="ru-RU"/>
        </w:rPr>
        <w:t xml:space="preserve">Далее в таблице </w:t>
      </w:r>
      <w:r w:rsidR="00DD37CC" w:rsidRPr="00DD37CC">
        <w:rPr>
          <w:lang w:val="ru-RU"/>
        </w:rPr>
        <w:t>5</w:t>
      </w:r>
      <w:r w:rsidRPr="00CC301F">
        <w:rPr>
          <w:lang w:val="ru-RU"/>
        </w:rPr>
        <w:t xml:space="preserve"> представлено тестирование работы программы с проверкой решения задачи на языке </w:t>
      </w:r>
      <w:r>
        <w:t>Java</w:t>
      </w:r>
      <w:r w:rsidRPr="00CC301F">
        <w:rPr>
          <w:lang w:val="ru-RU"/>
        </w:rPr>
        <w:t xml:space="preserve"> с решением задачи в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>.</w:t>
      </w:r>
    </w:p>
    <w:p w14:paraId="43F9C3EB" w14:textId="5063DEAE" w:rsidR="00FA700D" w:rsidRPr="00DD37CC" w:rsidRDefault="00FA700D" w:rsidP="00FA700D">
      <w:pPr>
        <w:jc w:val="center"/>
        <w:rPr>
          <w:lang w:val="ru-RU"/>
        </w:rPr>
      </w:pPr>
      <w:r>
        <w:rPr>
          <w:lang w:val="ru-RU"/>
        </w:rPr>
        <w:t xml:space="preserve">Таблица </w:t>
      </w:r>
      <w:r w:rsidR="00DD37CC" w:rsidRPr="00DD37CC">
        <w:rPr>
          <w:lang w:val="ru-RU"/>
        </w:rPr>
        <w:t>5</w:t>
      </w:r>
    </w:p>
    <w:p w14:paraId="5FDDE570" w14:textId="77777777" w:rsidR="00FA700D" w:rsidRPr="00CC301F" w:rsidRDefault="00FA700D" w:rsidP="00FA700D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1070"/>
        <w:gridCol w:w="3155"/>
        <w:gridCol w:w="5346"/>
      </w:tblGrid>
      <w:tr w:rsidR="00FA700D" w14:paraId="696D7C21" w14:textId="77777777" w:rsidTr="0092386F">
        <w:tc>
          <w:tcPr>
            <w:tcW w:w="1070" w:type="dxa"/>
          </w:tcPr>
          <w:p w14:paraId="5EB7D613" w14:textId="77777777" w:rsidR="00FA700D" w:rsidRDefault="00FA700D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155" w:type="dxa"/>
          </w:tcPr>
          <w:p w14:paraId="4D9C6F51" w14:textId="77777777" w:rsidR="00FA700D" w:rsidRDefault="00FA700D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346" w:type="dxa"/>
          </w:tcPr>
          <w:p w14:paraId="05675D28" w14:textId="77777777" w:rsidR="00FA700D" w:rsidRDefault="00FA700D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FA700D" w14:paraId="0AD247A7" w14:textId="77777777" w:rsidTr="0092386F">
        <w:tc>
          <w:tcPr>
            <w:tcW w:w="1070" w:type="dxa"/>
            <w:vAlign w:val="center"/>
          </w:tcPr>
          <w:p w14:paraId="283FEB76" w14:textId="77777777" w:rsidR="00FA700D" w:rsidRDefault="00FA700D" w:rsidP="00C2219C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3155" w:type="dxa"/>
            <w:vAlign w:val="center"/>
          </w:tcPr>
          <w:p w14:paraId="3738CFCE" w14:textId="12A0B9A8" w:rsidR="00FA700D" w:rsidRDefault="00DD37CC" w:rsidP="00C2219C">
            <w:r w:rsidRPr="00DD37CC">
              <w:rPr>
                <w:noProof/>
                <w:lang w:val="ru-RU" w:eastAsia="ru-RU" w:bidi="ar-SA"/>
              </w:rPr>
              <w:drawing>
                <wp:inline distT="0" distB="0" distL="0" distR="0" wp14:anchorId="3AFF1AC1" wp14:editId="67B224D8">
                  <wp:extent cx="1771897" cy="1095528"/>
                  <wp:effectExtent l="0" t="0" r="0" b="952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897" cy="10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988E5AF" w14:textId="36545CD6" w:rsidR="00FA700D" w:rsidRDefault="00FA700D" w:rsidP="00C2219C">
            <w:pPr>
              <w:jc w:val="center"/>
              <w:rPr>
                <w:rFonts w:eastAsia="Calibri"/>
              </w:rPr>
            </w:pPr>
          </w:p>
          <w:p w14:paraId="33E027DE" w14:textId="73EA2585" w:rsidR="0092386F" w:rsidRDefault="00DD37CC" w:rsidP="00C2219C">
            <w:pPr>
              <w:jc w:val="center"/>
              <w:rPr>
                <w:rFonts w:eastAsia="Calibri"/>
              </w:rPr>
            </w:pPr>
            <w:r w:rsidRPr="00DD37CC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8AE436B" wp14:editId="505D537C">
                  <wp:extent cx="3257550" cy="297815"/>
                  <wp:effectExtent l="0" t="0" r="0" b="698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297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B6EDC3" w14:textId="77777777" w:rsidR="0092386F" w:rsidRDefault="0092386F" w:rsidP="00DD37CC">
            <w:pPr>
              <w:rPr>
                <w:rFonts w:eastAsia="Calibri"/>
              </w:rPr>
            </w:pPr>
          </w:p>
          <w:p w14:paraId="01CC046C" w14:textId="36774020" w:rsidR="0092386F" w:rsidRDefault="0092386F" w:rsidP="00C2219C">
            <w:pPr>
              <w:jc w:val="center"/>
              <w:rPr>
                <w:rFonts w:eastAsia="Calibri"/>
              </w:rPr>
            </w:pPr>
          </w:p>
        </w:tc>
      </w:tr>
      <w:tr w:rsidR="00FA700D" w14:paraId="1B0A838A" w14:textId="77777777" w:rsidTr="0092386F">
        <w:tc>
          <w:tcPr>
            <w:tcW w:w="1070" w:type="dxa"/>
            <w:vAlign w:val="center"/>
          </w:tcPr>
          <w:p w14:paraId="40138FC9" w14:textId="77777777" w:rsidR="00FA700D" w:rsidRDefault="00FA700D" w:rsidP="00C2219C">
            <w:pPr>
              <w:jc w:val="center"/>
            </w:pPr>
            <w:r>
              <w:rPr>
                <w:rFonts w:eastAsia="Calibri"/>
              </w:rPr>
              <w:t>2</w:t>
            </w:r>
          </w:p>
        </w:tc>
        <w:tc>
          <w:tcPr>
            <w:tcW w:w="3155" w:type="dxa"/>
            <w:vAlign w:val="center"/>
          </w:tcPr>
          <w:p w14:paraId="497FF2BE" w14:textId="6453DC3C" w:rsidR="00FA700D" w:rsidRPr="00DD37CC" w:rsidRDefault="00DD37CC" w:rsidP="00C2219C">
            <w:pPr>
              <w:rPr>
                <w:rFonts w:eastAsia="Calibri"/>
                <w:lang w:val="ru-RU"/>
              </w:rPr>
            </w:pPr>
            <w:r w:rsidRPr="00DD37CC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034C54A" wp14:editId="0381530C">
                  <wp:extent cx="1819529" cy="1038370"/>
                  <wp:effectExtent l="0" t="0" r="9525" b="9525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038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E724B1B" w14:textId="3380EF89" w:rsidR="0034491D" w:rsidRDefault="00DD37CC" w:rsidP="0034491D">
            <w:pPr>
              <w:rPr>
                <w:rFonts w:eastAsia="Calibri"/>
              </w:rPr>
            </w:pPr>
            <w:r w:rsidRPr="00DD37CC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472295E" wp14:editId="5AA9E9BE">
                  <wp:extent cx="3257550" cy="323215"/>
                  <wp:effectExtent l="0" t="0" r="0" b="63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323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B800FB" w14:textId="77777777" w:rsidR="0034491D" w:rsidRPr="0034491D" w:rsidRDefault="0034491D" w:rsidP="0034491D">
            <w:pPr>
              <w:rPr>
                <w:rFonts w:eastAsia="Calibri"/>
              </w:rPr>
            </w:pPr>
          </w:p>
        </w:tc>
      </w:tr>
      <w:tr w:rsidR="007711D5" w14:paraId="25A59FA2" w14:textId="77777777" w:rsidTr="0092386F">
        <w:tc>
          <w:tcPr>
            <w:tcW w:w="1070" w:type="dxa"/>
            <w:vAlign w:val="center"/>
          </w:tcPr>
          <w:p w14:paraId="2B0CFABB" w14:textId="25903F9D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3</w:t>
            </w:r>
          </w:p>
        </w:tc>
        <w:tc>
          <w:tcPr>
            <w:tcW w:w="3155" w:type="dxa"/>
            <w:vAlign w:val="center"/>
          </w:tcPr>
          <w:p w14:paraId="2BFBB033" w14:textId="5EB140A8" w:rsidR="007711D5" w:rsidRPr="00DD37CC" w:rsidRDefault="007711D5" w:rsidP="00C2219C">
            <w:pPr>
              <w:rPr>
                <w:rFonts w:eastAsia="Calibri"/>
                <w:noProof/>
              </w:rPr>
            </w:pPr>
            <w:r w:rsidRPr="007711D5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10A5C39" wp14:editId="1580E5D4">
                  <wp:extent cx="1810003" cy="1086002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1086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71A36D51" w14:textId="773C0FB9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6342F68" wp14:editId="2B0B84B8">
                  <wp:extent cx="3257550" cy="547370"/>
                  <wp:effectExtent l="0" t="0" r="0" b="508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4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39D85394" w14:textId="77777777" w:rsidTr="0092386F">
        <w:tc>
          <w:tcPr>
            <w:tcW w:w="1070" w:type="dxa"/>
            <w:vAlign w:val="center"/>
          </w:tcPr>
          <w:p w14:paraId="0302816B" w14:textId="29E53916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</w:p>
        </w:tc>
        <w:tc>
          <w:tcPr>
            <w:tcW w:w="3155" w:type="dxa"/>
            <w:vAlign w:val="center"/>
          </w:tcPr>
          <w:p w14:paraId="122B8D23" w14:textId="56F81F6A" w:rsidR="007711D5" w:rsidRPr="00DD37CC" w:rsidRDefault="007711D5" w:rsidP="00C2219C">
            <w:pPr>
              <w:rPr>
                <w:rFonts w:eastAsia="Calibri"/>
                <w:noProof/>
              </w:rPr>
            </w:pPr>
            <w:r w:rsidRPr="007711D5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7DA0412" wp14:editId="51DAE2DB">
                  <wp:extent cx="1790950" cy="114316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114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BD23216" w14:textId="535477AA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A7FA1C7" wp14:editId="3D6E3426">
                  <wp:extent cx="3257550" cy="55753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57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09E13B0A" w14:textId="77777777" w:rsidTr="0092386F">
        <w:tc>
          <w:tcPr>
            <w:tcW w:w="1070" w:type="dxa"/>
            <w:vAlign w:val="center"/>
          </w:tcPr>
          <w:p w14:paraId="0A963F0C" w14:textId="59CBCCAB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</w:t>
            </w:r>
          </w:p>
        </w:tc>
        <w:tc>
          <w:tcPr>
            <w:tcW w:w="3155" w:type="dxa"/>
            <w:vAlign w:val="center"/>
          </w:tcPr>
          <w:p w14:paraId="40FD5A85" w14:textId="12DA0CF5" w:rsidR="007711D5" w:rsidRPr="00DD37CC" w:rsidRDefault="007711D5" w:rsidP="00C2219C">
            <w:pPr>
              <w:rPr>
                <w:rFonts w:eastAsia="Calibri"/>
                <w:noProof/>
              </w:rPr>
            </w:pPr>
            <w:r w:rsidRPr="007711D5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22FD29E" wp14:editId="0FAFD968">
                  <wp:extent cx="1790950" cy="1038370"/>
                  <wp:effectExtent l="0" t="0" r="0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1038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52866BC5" w14:textId="71C9E77E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9C2B2E6" wp14:editId="6D561192">
                  <wp:extent cx="3257550" cy="482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8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55EAFE65" w14:textId="77777777" w:rsidTr="0092386F">
        <w:tc>
          <w:tcPr>
            <w:tcW w:w="1070" w:type="dxa"/>
            <w:vAlign w:val="center"/>
          </w:tcPr>
          <w:p w14:paraId="680E3DFF" w14:textId="7A77A77D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3155" w:type="dxa"/>
            <w:vAlign w:val="center"/>
          </w:tcPr>
          <w:p w14:paraId="056D5880" w14:textId="133215A5" w:rsidR="007711D5" w:rsidRPr="00DD37CC" w:rsidRDefault="007711D5" w:rsidP="00C2219C">
            <w:pPr>
              <w:rPr>
                <w:rFonts w:eastAsia="Calibri"/>
                <w:noProof/>
              </w:rPr>
            </w:pPr>
            <w:r w:rsidRPr="007711D5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375177D" wp14:editId="3E12C0E5">
                  <wp:extent cx="1819529" cy="1095528"/>
                  <wp:effectExtent l="0" t="0" r="9525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0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4EE8D973" w14:textId="7FEE2B47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EFF3D73" wp14:editId="50E54BF4">
                  <wp:extent cx="3257550" cy="520065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20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69C68210" w14:textId="77777777" w:rsidTr="0092386F">
        <w:tc>
          <w:tcPr>
            <w:tcW w:w="1070" w:type="dxa"/>
            <w:vAlign w:val="center"/>
          </w:tcPr>
          <w:p w14:paraId="1221851C" w14:textId="5B6171C7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</w:t>
            </w:r>
          </w:p>
        </w:tc>
        <w:tc>
          <w:tcPr>
            <w:tcW w:w="3155" w:type="dxa"/>
            <w:vAlign w:val="center"/>
          </w:tcPr>
          <w:p w14:paraId="2AFC3094" w14:textId="3E785F36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AE9603A" wp14:editId="561D6118">
                  <wp:extent cx="1819529" cy="1076475"/>
                  <wp:effectExtent l="0" t="0" r="9525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7E07A74" w14:textId="2B031A73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11A7A95" wp14:editId="5FDD6092">
                  <wp:extent cx="3257550" cy="585470"/>
                  <wp:effectExtent l="0" t="0" r="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85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6C0F8FF5" w14:textId="77777777" w:rsidTr="0092386F">
        <w:tc>
          <w:tcPr>
            <w:tcW w:w="1070" w:type="dxa"/>
            <w:vAlign w:val="center"/>
          </w:tcPr>
          <w:p w14:paraId="058E31B1" w14:textId="4456B370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</w:t>
            </w:r>
          </w:p>
        </w:tc>
        <w:tc>
          <w:tcPr>
            <w:tcW w:w="3155" w:type="dxa"/>
            <w:vAlign w:val="center"/>
          </w:tcPr>
          <w:p w14:paraId="3B150009" w14:textId="533CC12F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CCC11F2" wp14:editId="1BD96402">
                  <wp:extent cx="1800476" cy="1066949"/>
                  <wp:effectExtent l="0" t="0" r="9525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476" cy="1066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FAF1D9B" w14:textId="51307FD9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CA5850B" wp14:editId="04EDCF57">
                  <wp:extent cx="3257550" cy="528320"/>
                  <wp:effectExtent l="0" t="0" r="0" b="508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28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27BC6EDF" w14:textId="77777777" w:rsidTr="0092386F">
        <w:tc>
          <w:tcPr>
            <w:tcW w:w="1070" w:type="dxa"/>
            <w:vAlign w:val="center"/>
          </w:tcPr>
          <w:p w14:paraId="3706A78F" w14:textId="4D2EA8DA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</w:t>
            </w:r>
          </w:p>
        </w:tc>
        <w:tc>
          <w:tcPr>
            <w:tcW w:w="3155" w:type="dxa"/>
            <w:vAlign w:val="center"/>
          </w:tcPr>
          <w:p w14:paraId="1556FA0F" w14:textId="47F5A77C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6271970" wp14:editId="1507ABEA">
                  <wp:extent cx="1771897" cy="1076475"/>
                  <wp:effectExtent l="0" t="0" r="0" b="952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897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44C3D483" w14:textId="4CF3B70E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CC263BC" wp14:editId="0879005D">
                  <wp:extent cx="3257550" cy="49657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96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44B579AC" w14:textId="77777777" w:rsidTr="0092386F">
        <w:tc>
          <w:tcPr>
            <w:tcW w:w="1070" w:type="dxa"/>
            <w:vAlign w:val="center"/>
          </w:tcPr>
          <w:p w14:paraId="2463C3F6" w14:textId="20DF99DB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</w:t>
            </w:r>
          </w:p>
        </w:tc>
        <w:tc>
          <w:tcPr>
            <w:tcW w:w="3155" w:type="dxa"/>
            <w:vAlign w:val="center"/>
          </w:tcPr>
          <w:p w14:paraId="22616BD1" w14:textId="65373166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16EF5AB" wp14:editId="68D34BE7">
                  <wp:extent cx="1819529" cy="1086002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086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E71F44A" w14:textId="332B0F36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5F34A76" wp14:editId="317C3B0E">
                  <wp:extent cx="3257550" cy="529590"/>
                  <wp:effectExtent l="0" t="0" r="0" b="381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29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22BB8D5E" w14:textId="77777777" w:rsidTr="0092386F">
        <w:tc>
          <w:tcPr>
            <w:tcW w:w="1070" w:type="dxa"/>
            <w:vAlign w:val="center"/>
          </w:tcPr>
          <w:p w14:paraId="3A397FFE" w14:textId="4A5A7497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1</w:t>
            </w:r>
          </w:p>
        </w:tc>
        <w:tc>
          <w:tcPr>
            <w:tcW w:w="3155" w:type="dxa"/>
            <w:vAlign w:val="center"/>
          </w:tcPr>
          <w:p w14:paraId="4AEFF343" w14:textId="74CCB99D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CF9C3E1" wp14:editId="44DC74B7">
                  <wp:extent cx="1810003" cy="1200318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1200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72542FD2" w14:textId="0474B0D7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BB0E8B2" wp14:editId="1CDBBE2C">
                  <wp:extent cx="3257550" cy="5594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59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54E663D2" w14:textId="77777777" w:rsidTr="0092386F">
        <w:tc>
          <w:tcPr>
            <w:tcW w:w="1070" w:type="dxa"/>
            <w:vAlign w:val="center"/>
          </w:tcPr>
          <w:p w14:paraId="1505EACB" w14:textId="72878509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2</w:t>
            </w:r>
          </w:p>
        </w:tc>
        <w:tc>
          <w:tcPr>
            <w:tcW w:w="3155" w:type="dxa"/>
            <w:vAlign w:val="center"/>
          </w:tcPr>
          <w:p w14:paraId="1F0D2951" w14:textId="207BCB70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83849D9" wp14:editId="3275F295">
                  <wp:extent cx="1762371" cy="1057423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371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56F6CB69" w14:textId="374091BB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32375EB" wp14:editId="426FA10C">
                  <wp:extent cx="3257550" cy="587375"/>
                  <wp:effectExtent l="0" t="0" r="0" b="3175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87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30C145DB" w14:textId="77777777" w:rsidTr="0092386F">
        <w:tc>
          <w:tcPr>
            <w:tcW w:w="1070" w:type="dxa"/>
            <w:vAlign w:val="center"/>
          </w:tcPr>
          <w:p w14:paraId="13602855" w14:textId="2C35BB75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</w:t>
            </w:r>
          </w:p>
        </w:tc>
        <w:tc>
          <w:tcPr>
            <w:tcW w:w="3155" w:type="dxa"/>
            <w:vAlign w:val="center"/>
          </w:tcPr>
          <w:p w14:paraId="6AF7FD86" w14:textId="13EB8CBC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E82D52C" wp14:editId="0C38E0C3">
                  <wp:extent cx="1781424" cy="1124107"/>
                  <wp:effectExtent l="0" t="0" r="9525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424" cy="1124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46C5E3CF" w14:textId="10330482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040AEEB" wp14:editId="1C832FFC">
                  <wp:extent cx="3257550" cy="552450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2CCB20F3" w14:textId="77777777" w:rsidTr="0092386F">
        <w:tc>
          <w:tcPr>
            <w:tcW w:w="1070" w:type="dxa"/>
            <w:vAlign w:val="center"/>
          </w:tcPr>
          <w:p w14:paraId="5653E6A9" w14:textId="5E6FC8D2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</w:t>
            </w:r>
          </w:p>
        </w:tc>
        <w:tc>
          <w:tcPr>
            <w:tcW w:w="3155" w:type="dxa"/>
            <w:vAlign w:val="center"/>
          </w:tcPr>
          <w:p w14:paraId="6BC4BCBB" w14:textId="6A8A73CB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C892130" wp14:editId="13CB249A">
                  <wp:extent cx="1848108" cy="1038370"/>
                  <wp:effectExtent l="0" t="0" r="0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8108" cy="1038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75893BE1" w14:textId="193D4ED3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005A701" wp14:editId="53E4AD99">
                  <wp:extent cx="3257550" cy="526415"/>
                  <wp:effectExtent l="0" t="0" r="0" b="6985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26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4F4D747B" w14:textId="77777777" w:rsidTr="0092386F">
        <w:tc>
          <w:tcPr>
            <w:tcW w:w="1070" w:type="dxa"/>
            <w:vAlign w:val="center"/>
          </w:tcPr>
          <w:p w14:paraId="4E831322" w14:textId="73A6AB71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5</w:t>
            </w:r>
          </w:p>
        </w:tc>
        <w:tc>
          <w:tcPr>
            <w:tcW w:w="3155" w:type="dxa"/>
            <w:vAlign w:val="center"/>
          </w:tcPr>
          <w:p w14:paraId="1581ECF9" w14:textId="6AF7738F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219335B" wp14:editId="0BD3EE06">
                  <wp:extent cx="1838582" cy="1000265"/>
                  <wp:effectExtent l="0" t="0" r="9525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2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346CDC55" w14:textId="7DFF09A8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C225C48" wp14:editId="0D3AFF84">
                  <wp:extent cx="3257550" cy="57404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574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6500571C" w14:textId="77777777" w:rsidTr="0092386F">
        <w:tc>
          <w:tcPr>
            <w:tcW w:w="1070" w:type="dxa"/>
            <w:vAlign w:val="center"/>
          </w:tcPr>
          <w:p w14:paraId="15D436CF" w14:textId="52AEB1CD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6</w:t>
            </w:r>
          </w:p>
        </w:tc>
        <w:tc>
          <w:tcPr>
            <w:tcW w:w="3155" w:type="dxa"/>
            <w:vAlign w:val="center"/>
          </w:tcPr>
          <w:p w14:paraId="09477121" w14:textId="2FFD3B0E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0CF47C7" wp14:editId="4B015FE7">
                  <wp:extent cx="1819529" cy="1133633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4CBAEDF" w14:textId="5AC5D3AC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25649F1" wp14:editId="735FA84C">
                  <wp:extent cx="3257550" cy="488315"/>
                  <wp:effectExtent l="0" t="0" r="0" b="6985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88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46FAA32C" w14:textId="77777777" w:rsidTr="0092386F">
        <w:tc>
          <w:tcPr>
            <w:tcW w:w="1070" w:type="dxa"/>
            <w:vAlign w:val="center"/>
          </w:tcPr>
          <w:p w14:paraId="25B505BE" w14:textId="66771A53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7</w:t>
            </w:r>
          </w:p>
        </w:tc>
        <w:tc>
          <w:tcPr>
            <w:tcW w:w="3155" w:type="dxa"/>
            <w:vAlign w:val="center"/>
          </w:tcPr>
          <w:p w14:paraId="2CA9FE53" w14:textId="12D70B09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ECF1B7B" wp14:editId="4A5E14E6">
                  <wp:extent cx="1819529" cy="114316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14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08E87C1" w14:textId="1E17DBB0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453A291" wp14:editId="67904DEB">
                  <wp:extent cx="3257550" cy="494030"/>
                  <wp:effectExtent l="0" t="0" r="0" b="127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94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7A94E58D" w14:textId="77777777" w:rsidTr="0092386F">
        <w:tc>
          <w:tcPr>
            <w:tcW w:w="1070" w:type="dxa"/>
            <w:vAlign w:val="center"/>
          </w:tcPr>
          <w:p w14:paraId="23C90B72" w14:textId="7F0FCCDC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8</w:t>
            </w:r>
          </w:p>
        </w:tc>
        <w:tc>
          <w:tcPr>
            <w:tcW w:w="3155" w:type="dxa"/>
            <w:vAlign w:val="center"/>
          </w:tcPr>
          <w:p w14:paraId="72C8E70F" w14:textId="72C5D13D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9F8F484" wp14:editId="4EC94066">
                  <wp:extent cx="1810003" cy="1066949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1066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05511B4" w14:textId="75CCE29F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01EE51F" wp14:editId="4C48BDBD">
                  <wp:extent cx="3257550" cy="481330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81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2630CC9A" w14:textId="77777777" w:rsidTr="0092386F">
        <w:tc>
          <w:tcPr>
            <w:tcW w:w="1070" w:type="dxa"/>
            <w:vAlign w:val="center"/>
          </w:tcPr>
          <w:p w14:paraId="78D29048" w14:textId="6EB1D735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9</w:t>
            </w:r>
          </w:p>
        </w:tc>
        <w:tc>
          <w:tcPr>
            <w:tcW w:w="3155" w:type="dxa"/>
            <w:vAlign w:val="center"/>
          </w:tcPr>
          <w:p w14:paraId="40F61557" w14:textId="4BF54FA6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CFD6E92" wp14:editId="418793A8">
                  <wp:extent cx="1781424" cy="1124107"/>
                  <wp:effectExtent l="0" t="0" r="952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424" cy="1124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3B9D8CD6" w14:textId="030D1FE6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98D7A9F" wp14:editId="33A5E4DB">
                  <wp:extent cx="3257550" cy="487045"/>
                  <wp:effectExtent l="0" t="0" r="0" b="8255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87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1D5" w14:paraId="06C8E4CD" w14:textId="77777777" w:rsidTr="0092386F">
        <w:tc>
          <w:tcPr>
            <w:tcW w:w="1070" w:type="dxa"/>
            <w:vAlign w:val="center"/>
          </w:tcPr>
          <w:p w14:paraId="5FAC9011" w14:textId="2BABD887" w:rsidR="007711D5" w:rsidRDefault="007711D5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0</w:t>
            </w:r>
          </w:p>
        </w:tc>
        <w:tc>
          <w:tcPr>
            <w:tcW w:w="3155" w:type="dxa"/>
            <w:vAlign w:val="center"/>
          </w:tcPr>
          <w:p w14:paraId="7A1FBFAB" w14:textId="449E14FB" w:rsidR="007711D5" w:rsidRPr="00DD37CC" w:rsidRDefault="00973762" w:rsidP="00C2219C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F97ABFF" wp14:editId="78AE50D1">
                  <wp:extent cx="1781424" cy="1057423"/>
                  <wp:effectExtent l="0" t="0" r="9525" b="952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424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F08FC6E" w14:textId="23521171" w:rsidR="007711D5" w:rsidRPr="00DD37CC" w:rsidRDefault="00973762" w:rsidP="0034491D">
            <w:pPr>
              <w:rPr>
                <w:rFonts w:eastAsia="Calibri"/>
                <w:noProof/>
              </w:rPr>
            </w:pPr>
            <w:r w:rsidRPr="0097376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E73EA0E" wp14:editId="5FE6D1EF">
                  <wp:extent cx="3257550" cy="455295"/>
                  <wp:effectExtent l="0" t="0" r="0" b="190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455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64FD40" w14:textId="77777777" w:rsidR="00FA700D" w:rsidRDefault="00FA700D" w:rsidP="00FA700D"/>
    <w:p w14:paraId="26548254" w14:textId="5E8A704F" w:rsidR="00FA700D" w:rsidRDefault="00FA700D" w:rsidP="00FA700D">
      <w:pPr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0036B1C" w14:textId="1E30B909" w:rsidR="00DD37CC" w:rsidRDefault="00DD37CC">
      <w:pPr>
        <w:widowControl/>
        <w:suppressAutoHyphens w:val="0"/>
        <w:spacing w:after="160" w:line="259" w:lineRule="auto"/>
        <w:rPr>
          <w:lang w:val="ru-RU"/>
        </w:rPr>
      </w:pPr>
      <w:r>
        <w:rPr>
          <w:lang w:val="ru-RU"/>
        </w:rPr>
        <w:br w:type="page"/>
      </w:r>
    </w:p>
    <w:p w14:paraId="3C8571FB" w14:textId="00B1ACB0" w:rsidR="00DD37CC" w:rsidRPr="00DD37CC" w:rsidRDefault="00DD37CC" w:rsidP="00DD37CC">
      <w:pPr>
        <w:pStyle w:val="1"/>
      </w:pPr>
      <w:bookmarkStart w:id="20" w:name="_Toc118149049"/>
      <w:r>
        <w:lastRenderedPageBreak/>
        <w:t xml:space="preserve">Задание </w:t>
      </w:r>
      <w:r w:rsidRPr="00DD37CC">
        <w:t>6</w:t>
      </w:r>
      <w:bookmarkEnd w:id="20"/>
    </w:p>
    <w:p w14:paraId="66728B97" w14:textId="4D6E5E8B" w:rsidR="00DD37CC" w:rsidRDefault="00DD37CC" w:rsidP="00DD37CC">
      <w:pPr>
        <w:pStyle w:val="2"/>
      </w:pPr>
      <w:bookmarkStart w:id="21" w:name="_Toc118149050"/>
      <w:r w:rsidRPr="007711D5">
        <w:t>6</w:t>
      </w:r>
      <w:r>
        <w:t>.</w:t>
      </w:r>
      <w:r w:rsidRPr="007711D5">
        <w:t>1</w:t>
      </w:r>
      <w:r>
        <w:t>. Постановка задачи</w:t>
      </w:r>
      <w:bookmarkEnd w:id="21"/>
    </w:p>
    <w:p w14:paraId="5361FECA" w14:textId="77777777" w:rsidR="00DD37CC" w:rsidRPr="00AE2073" w:rsidRDefault="00DD37CC" w:rsidP="00DD37CC">
      <w:pPr>
        <w:jc w:val="center"/>
        <w:rPr>
          <w:rFonts w:eastAsiaTheme="minorEastAsia"/>
          <w:lang w:val="ru-RU"/>
        </w:rPr>
      </w:pPr>
    </w:p>
    <w:p w14:paraId="24417B2E" w14:textId="77777777" w:rsidR="00DD37CC" w:rsidRDefault="00DD37CC" w:rsidP="00DD37CC">
      <w:pPr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 w:bidi="ar-SA"/>
        </w:rPr>
      </w:pPr>
      <w:r w:rsidRPr="00DD37CC">
        <w:rPr>
          <w:lang w:val="ru-RU"/>
        </w:rPr>
        <w:t xml:space="preserve">6. Пользователь вводит координаты точки с клавиатуры, определить попала ли точка в закрашенную часть фигуры, вывести сообщение на экран (см. рис. 2). </w:t>
      </w:r>
      <w:proofErr w:type="spellStart"/>
      <w:r>
        <w:t>Одно</w:t>
      </w:r>
      <w:proofErr w:type="spellEnd"/>
      <w:r>
        <w:t xml:space="preserve"> </w:t>
      </w:r>
      <w:proofErr w:type="spellStart"/>
      <w:r>
        <w:t>деление</w:t>
      </w:r>
      <w:proofErr w:type="spellEnd"/>
      <w:r>
        <w:t xml:space="preserve"> </w:t>
      </w:r>
      <w:proofErr w:type="spellStart"/>
      <w:r>
        <w:t>сетки</w:t>
      </w:r>
      <w:proofErr w:type="spellEnd"/>
      <w:r>
        <w:t xml:space="preserve"> </w:t>
      </w:r>
      <w:proofErr w:type="spellStart"/>
      <w:r>
        <w:t>соответствует</w:t>
      </w:r>
      <w:proofErr w:type="spellEnd"/>
      <w:r>
        <w:t xml:space="preserve"> 1.</w:t>
      </w:r>
    </w:p>
    <w:p w14:paraId="7F1F6514" w14:textId="1AECA123" w:rsidR="00DD37CC" w:rsidRDefault="00DD37CC" w:rsidP="00DD37CC">
      <w:pPr>
        <w:jc w:val="center"/>
        <w:rPr>
          <w:noProof/>
        </w:rPr>
      </w:pPr>
      <w:r>
        <w:rPr>
          <w:noProof/>
          <w:lang w:val="ru-RU" w:eastAsia="ru-RU" w:bidi="ar-SA"/>
        </w:rPr>
        <w:drawing>
          <wp:inline distT="0" distB="0" distL="0" distR="0" wp14:anchorId="3475BF87" wp14:editId="612D1E34">
            <wp:extent cx="2543175" cy="2524125"/>
            <wp:effectExtent l="0" t="0" r="9525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727" t="61555" r="27844" b="7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5BA81" w14:textId="77777777" w:rsidR="00DD37CC" w:rsidRPr="007711D5" w:rsidRDefault="00DD37CC" w:rsidP="00DD37CC">
      <w:pPr>
        <w:jc w:val="center"/>
        <w:rPr>
          <w:lang w:val="ru-RU"/>
        </w:rPr>
      </w:pPr>
      <w:r w:rsidRPr="007711D5">
        <w:rPr>
          <w:noProof/>
          <w:lang w:val="ru-RU"/>
        </w:rPr>
        <w:t>Рис. 2. Фигура</w:t>
      </w:r>
    </w:p>
    <w:p w14:paraId="339C2433" w14:textId="47212344" w:rsidR="00DD37CC" w:rsidRPr="007711D5" w:rsidRDefault="00DD37CC" w:rsidP="00DD37CC">
      <w:pPr>
        <w:jc w:val="center"/>
        <w:rPr>
          <w:lang w:val="ru-RU"/>
        </w:rPr>
      </w:pPr>
    </w:p>
    <w:p w14:paraId="082579F2" w14:textId="77777777" w:rsidR="00DD37CC" w:rsidRPr="00DD37CC" w:rsidRDefault="00DD37CC" w:rsidP="00DD37CC">
      <w:pPr>
        <w:jc w:val="center"/>
        <w:rPr>
          <w:lang w:val="ru-RU"/>
        </w:rPr>
      </w:pPr>
      <w:r w:rsidRPr="00DD37CC">
        <w:rPr>
          <w:lang w:val="ru-RU"/>
        </w:rPr>
        <w:t>Рис. 1. Фигуры</w:t>
      </w:r>
    </w:p>
    <w:p w14:paraId="20C3DBFC" w14:textId="475FC215" w:rsidR="00DD37CC" w:rsidRPr="007711D5" w:rsidRDefault="00DD37CC" w:rsidP="00DD37CC">
      <w:pPr>
        <w:pStyle w:val="2"/>
      </w:pPr>
      <w:bookmarkStart w:id="22" w:name="_Toc118149051"/>
      <w:r w:rsidRPr="007711D5">
        <w:t xml:space="preserve">6.2. </w:t>
      </w:r>
      <w:r>
        <w:t>Решение</w:t>
      </w:r>
      <w:r w:rsidRPr="007711D5">
        <w:t xml:space="preserve"> </w:t>
      </w:r>
      <w:r>
        <w:t>задачи</w:t>
      </w:r>
      <w:r w:rsidRPr="007711D5">
        <w:t xml:space="preserve">, </w:t>
      </w:r>
      <w:r>
        <w:t>код</w:t>
      </w:r>
      <w:r w:rsidRPr="007711D5">
        <w:t xml:space="preserve"> </w:t>
      </w:r>
      <w:r>
        <w:t>программы</w:t>
      </w:r>
      <w:bookmarkEnd w:id="22"/>
    </w:p>
    <w:p w14:paraId="1478EF20" w14:textId="77777777" w:rsidR="00DD37CC" w:rsidRPr="00DD37CC" w:rsidRDefault="00DD37CC" w:rsidP="00DD37C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import static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46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[]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=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значения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x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и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y 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=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n.nextDouble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y =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n.nextDouble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result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amp;&amp; 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result3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&amp;&amp; 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result4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||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result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)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Точка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попала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}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els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DD37CC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Точка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не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попала</w:t>
      </w:r>
      <w:r w:rsidRPr="00DD37CC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"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result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(x &g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 xml:space="preserve">0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&amp;&amp; x*x + y*y &l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36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tru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}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els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fals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result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 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(y&lt;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x+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&amp;&amp;x&lt;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5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&amp;&amp;(y&gt;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.4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x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5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fals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}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els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tru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lastRenderedPageBreak/>
        <w:t xml:space="preserve">    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result3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+ 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3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&gt;= 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4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|| 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) + 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4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&lt;=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tru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}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els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fals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</w:t>
      </w:r>
      <w:proofErr w:type="spellStart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boolean</w:t>
      </w:r>
      <w:proofErr w:type="spellEnd"/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DD37CC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result4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, doubl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y)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+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+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&lt;=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||(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+</w:t>
      </w:r>
      <w:r w:rsidRPr="00DD37CC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y+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3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&lt;=</w:t>
      </w:r>
      <w:r w:rsidRPr="00DD37CC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 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tru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}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else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{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return false;</w:t>
      </w:r>
      <w:r w:rsidRPr="00DD37CC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DD37CC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318E6556" w14:textId="77777777" w:rsidR="00DD37CC" w:rsidRPr="00DD37CC" w:rsidRDefault="00DD37CC" w:rsidP="00DD37CC">
      <w:pPr>
        <w:pStyle w:val="2"/>
        <w:jc w:val="left"/>
        <w:rPr>
          <w:lang w:val="en-US"/>
        </w:rPr>
      </w:pPr>
    </w:p>
    <w:p w14:paraId="3ED25D26" w14:textId="4A1223B0" w:rsidR="00DD37CC" w:rsidRDefault="00DD37CC" w:rsidP="00DD37CC">
      <w:pPr>
        <w:pStyle w:val="2"/>
      </w:pPr>
      <w:bookmarkStart w:id="23" w:name="_Toc118149052"/>
      <w:r w:rsidRPr="00DD37CC">
        <w:t>6</w:t>
      </w:r>
      <w:r>
        <w:t>.3. Тестирование работы программы с проверкой</w:t>
      </w:r>
      <w:bookmarkEnd w:id="23"/>
    </w:p>
    <w:p w14:paraId="274C4A88" w14:textId="77777777" w:rsidR="00DD37CC" w:rsidRPr="00CC301F" w:rsidRDefault="00DD37CC" w:rsidP="00DD37CC">
      <w:pPr>
        <w:rPr>
          <w:lang w:val="ru-RU"/>
        </w:rPr>
      </w:pPr>
    </w:p>
    <w:p w14:paraId="34D40113" w14:textId="3649A262" w:rsidR="00DD37CC" w:rsidRDefault="00DD37CC" w:rsidP="00DD37CC">
      <w:pPr>
        <w:rPr>
          <w:lang w:val="ru-RU"/>
        </w:rPr>
      </w:pPr>
      <w:r w:rsidRPr="009A59D1">
        <w:rPr>
          <w:lang w:val="ru-RU"/>
        </w:rPr>
        <w:t xml:space="preserve">Формулы для вычисления </w:t>
      </w:r>
      <w:r>
        <w:rPr>
          <w:lang w:val="ru-RU"/>
        </w:rPr>
        <w:t>ф</w:t>
      </w:r>
      <w:r w:rsidRPr="009A59D1">
        <w:rPr>
          <w:lang w:val="ru-RU"/>
        </w:rPr>
        <w:t>ун</w:t>
      </w:r>
      <w:r>
        <w:rPr>
          <w:lang w:val="ru-RU"/>
        </w:rPr>
        <w:t>к</w:t>
      </w:r>
      <w:r w:rsidRPr="009A59D1">
        <w:rPr>
          <w:lang w:val="ru-RU"/>
        </w:rPr>
        <w:t>ц</w:t>
      </w:r>
      <w:r>
        <w:rPr>
          <w:lang w:val="ru-RU"/>
        </w:rPr>
        <w:t>и</w:t>
      </w:r>
      <w:r w:rsidRPr="009A59D1">
        <w:rPr>
          <w:lang w:val="ru-RU"/>
        </w:rPr>
        <w:t>и:</w:t>
      </w:r>
    </w:p>
    <w:p w14:paraId="41E7592D" w14:textId="795065E5" w:rsidR="00973762" w:rsidRDefault="00973762" w:rsidP="00DD37CC">
      <w:pPr>
        <w:rPr>
          <w:lang w:val="ru-RU"/>
        </w:rPr>
      </w:pPr>
      <w:r w:rsidRPr="00973762">
        <w:rPr>
          <w:noProof/>
          <w:lang w:val="ru-RU" w:eastAsia="ru-RU" w:bidi="ar-SA"/>
        </w:rPr>
        <w:drawing>
          <wp:inline distT="0" distB="0" distL="0" distR="0" wp14:anchorId="56AE326F" wp14:editId="4DD31F3C">
            <wp:extent cx="1219200" cy="695325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3762">
        <w:rPr>
          <w:lang w:val="ru-RU"/>
        </w:rPr>
        <w:t xml:space="preserve"> </w:t>
      </w:r>
      <w:r w:rsidRPr="00973762">
        <w:rPr>
          <w:noProof/>
          <w:lang w:val="ru-RU" w:eastAsia="ru-RU" w:bidi="ar-SA"/>
        </w:rPr>
        <w:drawing>
          <wp:inline distT="0" distB="0" distL="0" distR="0" wp14:anchorId="0EBC2864" wp14:editId="33452CF0">
            <wp:extent cx="1285875" cy="101917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3762">
        <w:rPr>
          <w:lang w:val="ru-RU"/>
        </w:rPr>
        <w:t xml:space="preserve"> </w:t>
      </w:r>
      <w:r w:rsidRPr="00973762">
        <w:rPr>
          <w:noProof/>
          <w:lang w:val="ru-RU" w:eastAsia="ru-RU" w:bidi="ar-SA"/>
        </w:rPr>
        <w:drawing>
          <wp:inline distT="0" distB="0" distL="0" distR="0" wp14:anchorId="465BDF65" wp14:editId="19459CF6">
            <wp:extent cx="2019300" cy="76200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1EFAA" w14:textId="0E61133F" w:rsidR="00973762" w:rsidRDefault="00973762" w:rsidP="00DD37CC">
      <w:pPr>
        <w:rPr>
          <w:lang w:val="ru-RU"/>
        </w:rPr>
      </w:pPr>
      <w:r w:rsidRPr="00973762">
        <w:rPr>
          <w:noProof/>
          <w:lang w:val="ru-RU" w:eastAsia="ru-RU" w:bidi="ar-SA"/>
        </w:rPr>
        <w:drawing>
          <wp:inline distT="0" distB="0" distL="0" distR="0" wp14:anchorId="79FD6C11" wp14:editId="5F384FFA">
            <wp:extent cx="1962150" cy="733425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7097D" w14:textId="27491D6E" w:rsidR="00DD37CC" w:rsidRDefault="00DD37CC" w:rsidP="00DD37CC">
      <w:pPr>
        <w:rPr>
          <w:lang w:val="ru-RU"/>
        </w:rPr>
      </w:pPr>
      <w:r>
        <w:t>C</w:t>
      </w:r>
      <w:r w:rsidRPr="00DD37CC">
        <w:rPr>
          <w:lang w:val="ru-RU"/>
        </w:rPr>
        <w:t>2) =</w:t>
      </w:r>
      <w:proofErr w:type="gramStart"/>
      <w:r w:rsidRPr="00DD37CC">
        <w:rPr>
          <w:lang w:val="ru-RU"/>
        </w:rPr>
        <w:t>ЕСЛИ(</w:t>
      </w:r>
      <w:proofErr w:type="gramEnd"/>
      <w:r w:rsidRPr="00DD37CC">
        <w:rPr>
          <w:lang w:val="ru-RU"/>
        </w:rPr>
        <w:t>И(</w:t>
      </w:r>
      <w:r w:rsidRPr="00DD37CC">
        <w:t>D</w:t>
      </w:r>
      <w:r w:rsidRPr="00DD37CC">
        <w:rPr>
          <w:lang w:val="ru-RU"/>
        </w:rPr>
        <w:t xml:space="preserve">2, </w:t>
      </w:r>
      <w:r w:rsidRPr="00DD37CC">
        <w:t>F</w:t>
      </w:r>
      <w:r w:rsidRPr="00DD37CC">
        <w:rPr>
          <w:lang w:val="ru-RU"/>
        </w:rPr>
        <w:t>2, ИЛИ(</w:t>
      </w:r>
      <w:r w:rsidRPr="00DD37CC">
        <w:t>G</w:t>
      </w:r>
      <w:r w:rsidRPr="00DD37CC">
        <w:rPr>
          <w:lang w:val="ru-RU"/>
        </w:rPr>
        <w:t xml:space="preserve">2, </w:t>
      </w:r>
      <w:r w:rsidRPr="00DD37CC">
        <w:t>E</w:t>
      </w:r>
      <w:r w:rsidRPr="00DD37CC">
        <w:rPr>
          <w:lang w:val="ru-RU"/>
        </w:rPr>
        <w:t>2)), "точка попала", "точка не попала")</w:t>
      </w:r>
    </w:p>
    <w:p w14:paraId="3AFAC95F" w14:textId="7797083A" w:rsidR="00DD37CC" w:rsidRDefault="00DD37CC" w:rsidP="00DD37CC">
      <w:r>
        <w:t>D2)</w:t>
      </w:r>
      <w:r w:rsidRPr="00DD37CC">
        <w:t xml:space="preserve"> =</w:t>
      </w:r>
      <w:proofErr w:type="gramStart"/>
      <w:r w:rsidRPr="00DD37CC">
        <w:t>И(</w:t>
      </w:r>
      <w:proofErr w:type="gramEnd"/>
      <w:r w:rsidRPr="00DD37CC">
        <w:t>A2 &gt;= 0, A2 * A2 + B2 * B2 &lt;= 36)</w:t>
      </w:r>
    </w:p>
    <w:p w14:paraId="782380D8" w14:textId="3FE274B0" w:rsidR="00DD37CC" w:rsidRDefault="00DD37CC" w:rsidP="00DD37CC">
      <w:r>
        <w:t>E2)</w:t>
      </w:r>
      <w:r w:rsidRPr="00DD37CC">
        <w:t xml:space="preserve"> =</w:t>
      </w:r>
      <w:proofErr w:type="gramStart"/>
      <w:r w:rsidRPr="00DD37CC">
        <w:t>НЕ(</w:t>
      </w:r>
      <w:proofErr w:type="gramEnd"/>
      <w:r w:rsidRPr="00DD37CC">
        <w:t>И(И(B2 &lt; -0.2 * A2 + 1, A2 &lt; 5), B2 &gt; 0.4 * A2 - 5))</w:t>
      </w:r>
    </w:p>
    <w:p w14:paraId="37AD2847" w14:textId="53A3215F" w:rsidR="00DD37CC" w:rsidRDefault="00DD37CC" w:rsidP="00DD37CC">
      <w:r>
        <w:t>F2)</w:t>
      </w:r>
      <w:r w:rsidRPr="00DD37CC">
        <w:t xml:space="preserve"> =</w:t>
      </w:r>
      <w:proofErr w:type="gramStart"/>
      <w:r w:rsidRPr="00DD37CC">
        <w:t>ИЛИ(</w:t>
      </w:r>
      <w:proofErr w:type="gramEnd"/>
      <w:r w:rsidRPr="00DD37CC">
        <w:t>((A2 - 2)^2 + (B2 - 3)^2) &gt;= 4, ((A2 - 2)^2 + (B2 - 4)^2) &lt;= 1)</w:t>
      </w:r>
    </w:p>
    <w:p w14:paraId="61EEA00D" w14:textId="712B9001" w:rsidR="00DD37CC" w:rsidRPr="00DD37CC" w:rsidRDefault="00DD37CC" w:rsidP="00DD37CC">
      <w:r>
        <w:t>G2)</w:t>
      </w:r>
      <w:r w:rsidRPr="00DD37CC">
        <w:t xml:space="preserve"> =</w:t>
      </w:r>
      <w:proofErr w:type="gramStart"/>
      <w:r w:rsidRPr="00DD37CC">
        <w:t>ИЛИ(</w:t>
      </w:r>
      <w:proofErr w:type="gramEnd"/>
      <w:r w:rsidRPr="00DD37CC">
        <w:t>((A2 - 2)^2 + (B2 + 1)^2) &gt;= 4, ((A2 - 2)^2 + (B2 + 4)^2) &lt;= 1)</w:t>
      </w:r>
    </w:p>
    <w:p w14:paraId="2393CD10" w14:textId="77777777" w:rsidR="00DD37CC" w:rsidRDefault="00DD37CC" w:rsidP="00DD37CC">
      <w:pPr>
        <w:jc w:val="center"/>
        <w:rPr>
          <w:lang w:val="es-ES"/>
        </w:rPr>
      </w:pPr>
    </w:p>
    <w:p w14:paraId="782EB1AE" w14:textId="2F1000F8" w:rsidR="00DD37CC" w:rsidRDefault="00DD37CC" w:rsidP="00DD37CC">
      <w:pPr>
        <w:jc w:val="center"/>
        <w:rPr>
          <w:lang w:val="es-ES"/>
        </w:rPr>
      </w:pPr>
      <w:r w:rsidRPr="00DD37CC">
        <w:rPr>
          <w:noProof/>
          <w:lang w:val="ru-RU" w:eastAsia="ru-RU" w:bidi="ar-SA"/>
        </w:rPr>
        <w:drawing>
          <wp:inline distT="0" distB="0" distL="0" distR="0" wp14:anchorId="1401E943" wp14:editId="285E678A">
            <wp:extent cx="4896533" cy="581106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89653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35C5E" w14:textId="77777777" w:rsidR="00DD37CC" w:rsidRPr="004C0FB7" w:rsidRDefault="00DD37CC" w:rsidP="00DD37CC">
      <w:pPr>
        <w:jc w:val="center"/>
        <w:rPr>
          <w:lang w:val="es-ES"/>
        </w:rPr>
      </w:pPr>
    </w:p>
    <w:p w14:paraId="28DB5B3D" w14:textId="39ECA921" w:rsidR="00DD37CC" w:rsidRPr="00CC301F" w:rsidRDefault="00DD37CC" w:rsidP="00DD37CC">
      <w:pPr>
        <w:rPr>
          <w:lang w:val="ru-RU"/>
        </w:rPr>
      </w:pPr>
      <w:r>
        <w:rPr>
          <w:lang w:val="ru-RU"/>
        </w:rPr>
        <w:t xml:space="preserve">Далее в таблице </w:t>
      </w:r>
      <w:r w:rsidRPr="00DD37CC">
        <w:rPr>
          <w:lang w:val="ru-RU"/>
        </w:rPr>
        <w:t>6</w:t>
      </w:r>
      <w:r w:rsidRPr="00CC301F">
        <w:rPr>
          <w:lang w:val="ru-RU"/>
        </w:rPr>
        <w:t xml:space="preserve"> представлено тестирование работы программы с проверкой решения задачи на языке </w:t>
      </w:r>
      <w:r>
        <w:t>Java</w:t>
      </w:r>
      <w:r w:rsidRPr="00CC301F">
        <w:rPr>
          <w:lang w:val="ru-RU"/>
        </w:rPr>
        <w:t xml:space="preserve"> с решением задачи в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>.</w:t>
      </w:r>
    </w:p>
    <w:p w14:paraId="02480BE1" w14:textId="74EEE8B6" w:rsidR="00DD37CC" w:rsidRPr="00DD37CC" w:rsidRDefault="00DD37CC" w:rsidP="00DD37CC">
      <w:pPr>
        <w:jc w:val="center"/>
        <w:rPr>
          <w:lang w:val="ru-RU"/>
        </w:rPr>
      </w:pPr>
      <w:r>
        <w:rPr>
          <w:lang w:val="ru-RU"/>
        </w:rPr>
        <w:t xml:space="preserve">Таблица </w:t>
      </w:r>
      <w:r w:rsidRPr="00DD37CC">
        <w:rPr>
          <w:lang w:val="ru-RU"/>
        </w:rPr>
        <w:t>6</w:t>
      </w:r>
    </w:p>
    <w:p w14:paraId="20FC6C9D" w14:textId="77777777" w:rsidR="00DD37CC" w:rsidRPr="00CC301F" w:rsidRDefault="00DD37CC" w:rsidP="00DD37CC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1070"/>
        <w:gridCol w:w="3155"/>
        <w:gridCol w:w="5346"/>
      </w:tblGrid>
      <w:tr w:rsidR="00DD37CC" w14:paraId="3A0F0ED8" w14:textId="77777777" w:rsidTr="00C2219C">
        <w:tc>
          <w:tcPr>
            <w:tcW w:w="1070" w:type="dxa"/>
          </w:tcPr>
          <w:p w14:paraId="0EDF8D85" w14:textId="77777777" w:rsidR="00DD37CC" w:rsidRDefault="00DD37CC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155" w:type="dxa"/>
          </w:tcPr>
          <w:p w14:paraId="3144E090" w14:textId="77777777" w:rsidR="00DD37CC" w:rsidRDefault="00DD37CC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346" w:type="dxa"/>
          </w:tcPr>
          <w:p w14:paraId="3A67C576" w14:textId="77777777" w:rsidR="00DD37CC" w:rsidRDefault="00DD37CC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DD37CC" w14:paraId="19BB3268" w14:textId="77777777" w:rsidTr="00C2219C">
        <w:tc>
          <w:tcPr>
            <w:tcW w:w="1070" w:type="dxa"/>
            <w:vAlign w:val="center"/>
          </w:tcPr>
          <w:p w14:paraId="6EB9392D" w14:textId="77777777" w:rsidR="00DD37CC" w:rsidRDefault="00DD37CC" w:rsidP="00C2219C">
            <w:pPr>
              <w:jc w:val="center"/>
            </w:pPr>
            <w:r>
              <w:rPr>
                <w:rFonts w:eastAsia="Calibri"/>
              </w:rPr>
              <w:t>1</w:t>
            </w:r>
          </w:p>
        </w:tc>
        <w:tc>
          <w:tcPr>
            <w:tcW w:w="3155" w:type="dxa"/>
            <w:vAlign w:val="center"/>
          </w:tcPr>
          <w:p w14:paraId="52D362D7" w14:textId="33F78D4A" w:rsidR="00DD37CC" w:rsidRDefault="00DD37CC" w:rsidP="00C2219C">
            <w:r w:rsidRPr="00DD37CC">
              <w:rPr>
                <w:noProof/>
                <w:lang w:val="ru-RU" w:eastAsia="ru-RU" w:bidi="ar-SA"/>
              </w:rPr>
              <w:drawing>
                <wp:inline distT="0" distB="0" distL="0" distR="0" wp14:anchorId="3AF41827" wp14:editId="414F5E35">
                  <wp:extent cx="1857634" cy="943107"/>
                  <wp:effectExtent l="0" t="0" r="0" b="9525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634" cy="943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283B6BD" w14:textId="77777777" w:rsidR="00DD37CC" w:rsidRDefault="00DD37CC" w:rsidP="00C2219C">
            <w:pPr>
              <w:jc w:val="center"/>
              <w:rPr>
                <w:rFonts w:eastAsia="Calibri"/>
              </w:rPr>
            </w:pPr>
          </w:p>
          <w:p w14:paraId="620621F6" w14:textId="6048A8A9" w:rsidR="00DD37CC" w:rsidRDefault="00DD37CC" w:rsidP="00C2219C">
            <w:pPr>
              <w:jc w:val="center"/>
              <w:rPr>
                <w:rFonts w:eastAsia="Calibri"/>
              </w:rPr>
            </w:pPr>
            <w:r w:rsidRPr="00DD37CC">
              <w:rPr>
                <w:noProof/>
                <w:lang w:val="ru-RU" w:eastAsia="ru-RU" w:bidi="ar-SA"/>
              </w:rPr>
              <w:drawing>
                <wp:inline distT="0" distB="0" distL="0" distR="0" wp14:anchorId="5E7B459B" wp14:editId="7482706A">
                  <wp:extent cx="3124200" cy="581025"/>
                  <wp:effectExtent l="0" t="0" r="0" b="9525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4636" cy="58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51C824" w14:textId="77777777" w:rsidR="00DD37CC" w:rsidRDefault="00DD37CC" w:rsidP="00C2219C">
            <w:pPr>
              <w:rPr>
                <w:rFonts w:eastAsia="Calibri"/>
              </w:rPr>
            </w:pPr>
          </w:p>
          <w:p w14:paraId="7C77C486" w14:textId="77777777" w:rsidR="00DD37CC" w:rsidRDefault="00DD37CC" w:rsidP="00C2219C">
            <w:pPr>
              <w:jc w:val="center"/>
              <w:rPr>
                <w:rFonts w:eastAsia="Calibri"/>
              </w:rPr>
            </w:pPr>
          </w:p>
        </w:tc>
      </w:tr>
      <w:tr w:rsidR="00DD37CC" w14:paraId="53AAD5AB" w14:textId="77777777" w:rsidTr="00C2219C">
        <w:tc>
          <w:tcPr>
            <w:tcW w:w="1070" w:type="dxa"/>
            <w:vAlign w:val="center"/>
          </w:tcPr>
          <w:p w14:paraId="3D897EA6" w14:textId="77777777" w:rsidR="00DD37CC" w:rsidRDefault="00DD37CC" w:rsidP="00C2219C">
            <w:pPr>
              <w:jc w:val="center"/>
            </w:pPr>
            <w:r>
              <w:rPr>
                <w:rFonts w:eastAsia="Calibri"/>
              </w:rPr>
              <w:lastRenderedPageBreak/>
              <w:t>2</w:t>
            </w:r>
          </w:p>
        </w:tc>
        <w:tc>
          <w:tcPr>
            <w:tcW w:w="3155" w:type="dxa"/>
            <w:vAlign w:val="center"/>
          </w:tcPr>
          <w:p w14:paraId="5ECC68FD" w14:textId="3739AD11" w:rsidR="00DD37CC" w:rsidRPr="00DD37CC" w:rsidRDefault="00DD37CC" w:rsidP="00C2219C">
            <w:pPr>
              <w:rPr>
                <w:rFonts w:eastAsia="Calibri"/>
                <w:lang w:val="ru-RU"/>
              </w:rPr>
            </w:pPr>
            <w:r w:rsidRPr="00DD37CC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AB137D3" wp14:editId="3BB75A8A">
                  <wp:extent cx="1857634" cy="943107"/>
                  <wp:effectExtent l="0" t="0" r="0" b="9525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634" cy="943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62E4A513" w14:textId="41458EE3" w:rsidR="00DD37CC" w:rsidRDefault="00DD37CC" w:rsidP="00C2219C">
            <w:pPr>
              <w:rPr>
                <w:rFonts w:eastAsia="Calibri"/>
              </w:rPr>
            </w:pPr>
            <w:r w:rsidRPr="00DD37CC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4877C8C" wp14:editId="7CC1D7C7">
                  <wp:extent cx="3257550" cy="329565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550" cy="329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9DAAB5" w14:textId="77777777" w:rsidR="00DD37CC" w:rsidRPr="0034491D" w:rsidRDefault="00DD37CC" w:rsidP="00C2219C">
            <w:pPr>
              <w:rPr>
                <w:rFonts w:eastAsia="Calibri"/>
              </w:rPr>
            </w:pPr>
          </w:p>
        </w:tc>
      </w:tr>
      <w:tr w:rsidR="003A6A4F" w14:paraId="0C1367D9" w14:textId="77777777" w:rsidTr="00C2219C">
        <w:tc>
          <w:tcPr>
            <w:tcW w:w="1070" w:type="dxa"/>
            <w:vAlign w:val="center"/>
          </w:tcPr>
          <w:p w14:paraId="5C605FA8" w14:textId="62E94381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</w:p>
        </w:tc>
        <w:tc>
          <w:tcPr>
            <w:tcW w:w="3155" w:type="dxa"/>
            <w:vAlign w:val="center"/>
          </w:tcPr>
          <w:p w14:paraId="78429914" w14:textId="150BB50D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D2D72A9" wp14:editId="5394AD69">
                  <wp:extent cx="1790950" cy="809738"/>
                  <wp:effectExtent l="0" t="0" r="0" b="9525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809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DF7876F" w14:textId="1F680FA7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62D30F6" wp14:editId="3EBC4F85">
                  <wp:extent cx="2676899" cy="638264"/>
                  <wp:effectExtent l="0" t="0" r="9525" b="9525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899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1DA7DFFF" w14:textId="77777777" w:rsidTr="00C2219C">
        <w:tc>
          <w:tcPr>
            <w:tcW w:w="1070" w:type="dxa"/>
            <w:vAlign w:val="center"/>
          </w:tcPr>
          <w:p w14:paraId="6F47E5BE" w14:textId="29CFA446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</w:p>
        </w:tc>
        <w:tc>
          <w:tcPr>
            <w:tcW w:w="3155" w:type="dxa"/>
            <w:vAlign w:val="center"/>
          </w:tcPr>
          <w:p w14:paraId="3445AFFF" w14:textId="0F03AA98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AB44C22" wp14:editId="11D96FB3">
                  <wp:extent cx="1810003" cy="895475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895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707D9AC8" w14:textId="6101C868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C722ACE" wp14:editId="62E0DF53">
                  <wp:extent cx="2705478" cy="800212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478" cy="800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3678E3EA" w14:textId="77777777" w:rsidTr="00C2219C">
        <w:tc>
          <w:tcPr>
            <w:tcW w:w="1070" w:type="dxa"/>
            <w:vAlign w:val="center"/>
          </w:tcPr>
          <w:p w14:paraId="14E83436" w14:textId="1DDDE74D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</w:t>
            </w:r>
          </w:p>
        </w:tc>
        <w:tc>
          <w:tcPr>
            <w:tcW w:w="3155" w:type="dxa"/>
            <w:vAlign w:val="center"/>
          </w:tcPr>
          <w:p w14:paraId="2B27BBFB" w14:textId="0F3E0ABA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A2E3199" wp14:editId="3931A4FB">
                  <wp:extent cx="1829055" cy="857370"/>
                  <wp:effectExtent l="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85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E636726" w14:textId="4DBBBF04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69BE9A0" wp14:editId="165E6B8E">
                  <wp:extent cx="2676899" cy="724001"/>
                  <wp:effectExtent l="0" t="0" r="9525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899" cy="724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1EC315A6" w14:textId="77777777" w:rsidTr="00C2219C">
        <w:tc>
          <w:tcPr>
            <w:tcW w:w="1070" w:type="dxa"/>
            <w:vAlign w:val="center"/>
          </w:tcPr>
          <w:p w14:paraId="6A5FBC4E" w14:textId="64FF2E97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3155" w:type="dxa"/>
            <w:vAlign w:val="center"/>
          </w:tcPr>
          <w:p w14:paraId="75C7E0E3" w14:textId="71329DBD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DDA5259" wp14:editId="7B95EF61">
                  <wp:extent cx="1838582" cy="819264"/>
                  <wp:effectExtent l="0" t="0" r="9525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2" cy="819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00B5B87" w14:textId="236F91F4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A3F1430" wp14:editId="30F6210C">
                  <wp:extent cx="2667372" cy="695422"/>
                  <wp:effectExtent l="0" t="0" r="0" b="9525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372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0562858F" w14:textId="77777777" w:rsidTr="00C2219C">
        <w:tc>
          <w:tcPr>
            <w:tcW w:w="1070" w:type="dxa"/>
            <w:vAlign w:val="center"/>
          </w:tcPr>
          <w:p w14:paraId="72F4B018" w14:textId="2CAB4AD9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</w:t>
            </w:r>
          </w:p>
        </w:tc>
        <w:tc>
          <w:tcPr>
            <w:tcW w:w="3155" w:type="dxa"/>
            <w:vAlign w:val="center"/>
          </w:tcPr>
          <w:p w14:paraId="30147D02" w14:textId="41A95777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88D3B50" wp14:editId="7D291FAF">
                  <wp:extent cx="1790950" cy="905001"/>
                  <wp:effectExtent l="0" t="0" r="0" b="9525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905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D0C8BF9" w14:textId="56E38567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18198FB" wp14:editId="13D6C9DA">
                  <wp:extent cx="2705478" cy="781159"/>
                  <wp:effectExtent l="0" t="0" r="0" b="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478" cy="781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0F9E241B" w14:textId="77777777" w:rsidTr="00C2219C">
        <w:tc>
          <w:tcPr>
            <w:tcW w:w="1070" w:type="dxa"/>
            <w:vAlign w:val="center"/>
          </w:tcPr>
          <w:p w14:paraId="4DCCCEBC" w14:textId="42632134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</w:t>
            </w:r>
          </w:p>
        </w:tc>
        <w:tc>
          <w:tcPr>
            <w:tcW w:w="3155" w:type="dxa"/>
            <w:vAlign w:val="center"/>
          </w:tcPr>
          <w:p w14:paraId="4523D624" w14:textId="442AB3A6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53AB5AE" wp14:editId="2858ADE7">
                  <wp:extent cx="1810003" cy="876422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876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ADB06BC" w14:textId="6A1159A2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6A882CE" wp14:editId="79AEE256">
                  <wp:extent cx="2676899" cy="638264"/>
                  <wp:effectExtent l="0" t="0" r="9525" b="9525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899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6166B3BB" w14:textId="77777777" w:rsidTr="00C2219C">
        <w:tc>
          <w:tcPr>
            <w:tcW w:w="1070" w:type="dxa"/>
            <w:vAlign w:val="center"/>
          </w:tcPr>
          <w:p w14:paraId="5AE2EB4E" w14:textId="6FFD8E78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</w:t>
            </w:r>
          </w:p>
        </w:tc>
        <w:tc>
          <w:tcPr>
            <w:tcW w:w="3155" w:type="dxa"/>
            <w:vAlign w:val="center"/>
          </w:tcPr>
          <w:p w14:paraId="4E69FF6E" w14:textId="54754A64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2B3BEE9" wp14:editId="34AFCFA8">
                  <wp:extent cx="1781424" cy="790685"/>
                  <wp:effectExtent l="0" t="0" r="9525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424" cy="7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5378EE9C" w14:textId="23DCAB4D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3A46B95" wp14:editId="35C01F54">
                  <wp:extent cx="2667372" cy="638264"/>
                  <wp:effectExtent l="0" t="0" r="0" b="9525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372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5FF720D8" w14:textId="77777777" w:rsidTr="00C2219C">
        <w:tc>
          <w:tcPr>
            <w:tcW w:w="1070" w:type="dxa"/>
            <w:vAlign w:val="center"/>
          </w:tcPr>
          <w:p w14:paraId="2D134B84" w14:textId="213449E0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</w:t>
            </w:r>
          </w:p>
        </w:tc>
        <w:tc>
          <w:tcPr>
            <w:tcW w:w="3155" w:type="dxa"/>
            <w:vAlign w:val="center"/>
          </w:tcPr>
          <w:p w14:paraId="5844CF42" w14:textId="5D97AC75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EBFF007" wp14:editId="4468091F">
                  <wp:extent cx="1819529" cy="828791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828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62CFFBAE" w14:textId="10B523C9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02A82C1" wp14:editId="49E6EA73">
                  <wp:extent cx="2667372" cy="647790"/>
                  <wp:effectExtent l="0" t="0" r="0" b="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372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5A48B88D" w14:textId="77777777" w:rsidTr="00C2219C">
        <w:tc>
          <w:tcPr>
            <w:tcW w:w="1070" w:type="dxa"/>
            <w:vAlign w:val="center"/>
          </w:tcPr>
          <w:p w14:paraId="4DB147ED" w14:textId="7E28A94B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1</w:t>
            </w:r>
          </w:p>
        </w:tc>
        <w:tc>
          <w:tcPr>
            <w:tcW w:w="3155" w:type="dxa"/>
            <w:vAlign w:val="center"/>
          </w:tcPr>
          <w:p w14:paraId="2521330E" w14:textId="1DF41A87" w:rsidR="003A6A4F" w:rsidRPr="00DD37CC" w:rsidRDefault="00766B92" w:rsidP="00C2219C">
            <w:pPr>
              <w:rPr>
                <w:rFonts w:eastAsia="Calibri"/>
                <w:noProof/>
                <w:lang w:val="ru-RU"/>
              </w:rPr>
            </w:pPr>
            <w:r w:rsidRPr="00766B9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8AA76D9" wp14:editId="7E9E3972">
                  <wp:extent cx="1866265" cy="895350"/>
                  <wp:effectExtent l="0" t="0" r="635" b="0"/>
                  <wp:docPr id="122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265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5B05F67" w14:textId="33899948" w:rsidR="003A6A4F" w:rsidRPr="00DD37CC" w:rsidRDefault="00766B92" w:rsidP="00C2219C">
            <w:pPr>
              <w:rPr>
                <w:rFonts w:eastAsia="Calibri"/>
                <w:noProof/>
              </w:rPr>
            </w:pPr>
            <w:r w:rsidRPr="00766B9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0CA39BF" wp14:editId="29161F04">
                  <wp:extent cx="2695951" cy="695422"/>
                  <wp:effectExtent l="0" t="0" r="9525" b="9525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951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4ED6A60B" w14:textId="77777777" w:rsidTr="00C2219C">
        <w:tc>
          <w:tcPr>
            <w:tcW w:w="1070" w:type="dxa"/>
            <w:vAlign w:val="center"/>
          </w:tcPr>
          <w:p w14:paraId="29F45C89" w14:textId="333F0376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2</w:t>
            </w:r>
          </w:p>
        </w:tc>
        <w:tc>
          <w:tcPr>
            <w:tcW w:w="3155" w:type="dxa"/>
            <w:vAlign w:val="center"/>
          </w:tcPr>
          <w:p w14:paraId="1E8EC9B7" w14:textId="7B2AFC9D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B2A0E38" wp14:editId="5770457F">
                  <wp:extent cx="1819529" cy="809738"/>
                  <wp:effectExtent l="0" t="0" r="9525" b="9525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809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66DD3211" w14:textId="03DE3C22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FB59846" wp14:editId="749FB0E9">
                  <wp:extent cx="2686425" cy="619211"/>
                  <wp:effectExtent l="0" t="0" r="0" b="9525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425" cy="61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61FBD133" w14:textId="77777777" w:rsidTr="00C2219C">
        <w:tc>
          <w:tcPr>
            <w:tcW w:w="1070" w:type="dxa"/>
            <w:vAlign w:val="center"/>
          </w:tcPr>
          <w:p w14:paraId="50A8D473" w14:textId="7887DDCF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</w:t>
            </w:r>
          </w:p>
        </w:tc>
        <w:tc>
          <w:tcPr>
            <w:tcW w:w="3155" w:type="dxa"/>
            <w:vAlign w:val="center"/>
          </w:tcPr>
          <w:p w14:paraId="77EB0F33" w14:textId="56A13155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0EE6D9D" wp14:editId="55EFCA72">
                  <wp:extent cx="1790950" cy="876422"/>
                  <wp:effectExtent l="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876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FB3060D" w14:textId="4746E233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5608FC1" wp14:editId="64778EB1">
                  <wp:extent cx="2686425" cy="676369"/>
                  <wp:effectExtent l="0" t="0" r="0" b="9525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425" cy="676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24214DAB" w14:textId="77777777" w:rsidTr="00C2219C">
        <w:tc>
          <w:tcPr>
            <w:tcW w:w="1070" w:type="dxa"/>
            <w:vAlign w:val="center"/>
          </w:tcPr>
          <w:p w14:paraId="500B6A93" w14:textId="53048153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</w:t>
            </w:r>
          </w:p>
        </w:tc>
        <w:tc>
          <w:tcPr>
            <w:tcW w:w="3155" w:type="dxa"/>
            <w:vAlign w:val="center"/>
          </w:tcPr>
          <w:p w14:paraId="610467F6" w14:textId="0DC4CEE4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241B773" wp14:editId="3E27A094">
                  <wp:extent cx="1800476" cy="905001"/>
                  <wp:effectExtent l="0" t="0" r="9525" b="9525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476" cy="905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1152B0D" w14:textId="279316D5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0DFBFD8" wp14:editId="32CFB2D6">
                  <wp:extent cx="2686425" cy="762106"/>
                  <wp:effectExtent l="0" t="0" r="0" b="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425" cy="762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1BE53EFD" w14:textId="77777777" w:rsidTr="00C2219C">
        <w:tc>
          <w:tcPr>
            <w:tcW w:w="1070" w:type="dxa"/>
            <w:vAlign w:val="center"/>
          </w:tcPr>
          <w:p w14:paraId="166CE140" w14:textId="76158366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5</w:t>
            </w:r>
          </w:p>
        </w:tc>
        <w:tc>
          <w:tcPr>
            <w:tcW w:w="3155" w:type="dxa"/>
            <w:vAlign w:val="center"/>
          </w:tcPr>
          <w:p w14:paraId="6A0A18CF" w14:textId="39DABB60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75321E7" wp14:editId="6B484E17">
                  <wp:extent cx="1819529" cy="857370"/>
                  <wp:effectExtent l="0" t="0" r="0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85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0669EC2" w14:textId="7F0EF5C6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BF79F58" wp14:editId="65A8DAE4">
                  <wp:extent cx="2686425" cy="695422"/>
                  <wp:effectExtent l="0" t="0" r="0" b="9525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425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63DAA6E3" w14:textId="77777777" w:rsidTr="00C2219C">
        <w:tc>
          <w:tcPr>
            <w:tcW w:w="1070" w:type="dxa"/>
            <w:vAlign w:val="center"/>
          </w:tcPr>
          <w:p w14:paraId="07320CA1" w14:textId="7A55B22C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6</w:t>
            </w:r>
          </w:p>
        </w:tc>
        <w:tc>
          <w:tcPr>
            <w:tcW w:w="3155" w:type="dxa"/>
            <w:vAlign w:val="center"/>
          </w:tcPr>
          <w:p w14:paraId="261B3822" w14:textId="797C330F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CBFBBF0" wp14:editId="5299B8D5">
                  <wp:extent cx="1819529" cy="838317"/>
                  <wp:effectExtent l="0" t="0" r="9525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838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7D453A4D" w14:textId="3E41A986" w:rsidR="003A6A4F" w:rsidRPr="00DD37CC" w:rsidRDefault="003A6A4F" w:rsidP="00C2219C">
            <w:pPr>
              <w:rPr>
                <w:rFonts w:eastAsia="Calibri"/>
                <w:noProof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8114CEC" wp14:editId="4AC0F25E">
                  <wp:extent cx="2695951" cy="724001"/>
                  <wp:effectExtent l="0" t="0" r="9525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951" cy="724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307BF890" w14:textId="77777777" w:rsidTr="00C2219C">
        <w:tc>
          <w:tcPr>
            <w:tcW w:w="1070" w:type="dxa"/>
            <w:vAlign w:val="center"/>
          </w:tcPr>
          <w:p w14:paraId="2934D89C" w14:textId="7852AA51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7</w:t>
            </w:r>
          </w:p>
        </w:tc>
        <w:tc>
          <w:tcPr>
            <w:tcW w:w="3155" w:type="dxa"/>
            <w:vAlign w:val="center"/>
          </w:tcPr>
          <w:p w14:paraId="6B66A505" w14:textId="5BC18724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A6A529C" wp14:editId="4BEFFF0A">
                  <wp:extent cx="1819529" cy="866896"/>
                  <wp:effectExtent l="0" t="0" r="9525" b="9525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866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5BD5B48A" w14:textId="6C8F62FC" w:rsidR="003A6A4F" w:rsidRPr="00DD37CC" w:rsidRDefault="00766B92" w:rsidP="00C2219C">
            <w:pPr>
              <w:rPr>
                <w:rFonts w:eastAsia="Calibri"/>
                <w:noProof/>
              </w:rPr>
            </w:pPr>
            <w:r w:rsidRPr="00766B9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53D55848" wp14:editId="3AA89567">
                  <wp:extent cx="2686425" cy="685896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425" cy="685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1FFC44CE" w14:textId="77777777" w:rsidTr="00C2219C">
        <w:tc>
          <w:tcPr>
            <w:tcW w:w="1070" w:type="dxa"/>
            <w:vAlign w:val="center"/>
          </w:tcPr>
          <w:p w14:paraId="3E9E79FA" w14:textId="060A35FE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8</w:t>
            </w:r>
          </w:p>
        </w:tc>
        <w:tc>
          <w:tcPr>
            <w:tcW w:w="3155" w:type="dxa"/>
            <w:vAlign w:val="center"/>
          </w:tcPr>
          <w:p w14:paraId="60BA2EE1" w14:textId="7B0CA9C3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2FD99B92" wp14:editId="4A320216">
                  <wp:extent cx="1810003" cy="857370"/>
                  <wp:effectExtent l="0" t="0" r="0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85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61A55D61" w14:textId="0918B663" w:rsidR="003A6A4F" w:rsidRPr="00DD37CC" w:rsidRDefault="00766B92" w:rsidP="00C2219C">
            <w:pPr>
              <w:rPr>
                <w:rFonts w:eastAsia="Calibri"/>
                <w:noProof/>
              </w:rPr>
            </w:pPr>
            <w:r w:rsidRPr="00766B9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1419AEB6" wp14:editId="38503F2E">
                  <wp:extent cx="2695951" cy="638264"/>
                  <wp:effectExtent l="0" t="0" r="9525" b="9525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951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39B54990" w14:textId="77777777" w:rsidTr="00C2219C">
        <w:tc>
          <w:tcPr>
            <w:tcW w:w="1070" w:type="dxa"/>
            <w:vAlign w:val="center"/>
          </w:tcPr>
          <w:p w14:paraId="2AC5F6CC" w14:textId="59579869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9</w:t>
            </w:r>
          </w:p>
        </w:tc>
        <w:tc>
          <w:tcPr>
            <w:tcW w:w="3155" w:type="dxa"/>
            <w:vAlign w:val="center"/>
          </w:tcPr>
          <w:p w14:paraId="0799B2B9" w14:textId="675B9261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F0B70E6" wp14:editId="34F70358">
                  <wp:extent cx="1819529" cy="866896"/>
                  <wp:effectExtent l="0" t="0" r="9525" b="9525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866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2E6A290B" w14:textId="0859EBE0" w:rsidR="003A6A4F" w:rsidRPr="00DD37CC" w:rsidRDefault="00766B92" w:rsidP="00C2219C">
            <w:pPr>
              <w:rPr>
                <w:rFonts w:eastAsia="Calibri"/>
                <w:noProof/>
              </w:rPr>
            </w:pPr>
            <w:r w:rsidRPr="00766B9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CBAB4EE" wp14:editId="21BC1662">
                  <wp:extent cx="2857899" cy="733527"/>
                  <wp:effectExtent l="0" t="0" r="0" b="9525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899" cy="733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4F" w14:paraId="0D467453" w14:textId="77777777" w:rsidTr="00C2219C">
        <w:tc>
          <w:tcPr>
            <w:tcW w:w="1070" w:type="dxa"/>
            <w:vAlign w:val="center"/>
          </w:tcPr>
          <w:p w14:paraId="620E60F7" w14:textId="6CD36128" w:rsidR="003A6A4F" w:rsidRDefault="003A6A4F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0</w:t>
            </w:r>
          </w:p>
        </w:tc>
        <w:tc>
          <w:tcPr>
            <w:tcW w:w="3155" w:type="dxa"/>
            <w:vAlign w:val="center"/>
          </w:tcPr>
          <w:p w14:paraId="5CAABF11" w14:textId="0B05FE48" w:rsidR="003A6A4F" w:rsidRPr="00DD37CC" w:rsidRDefault="003A6A4F" w:rsidP="00C2219C">
            <w:pPr>
              <w:rPr>
                <w:rFonts w:eastAsia="Calibri"/>
                <w:noProof/>
                <w:lang w:val="ru-RU"/>
              </w:rPr>
            </w:pPr>
            <w:r w:rsidRPr="003A6A4F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FF8C9C6" wp14:editId="0661A4EC">
                  <wp:extent cx="1866265" cy="876300"/>
                  <wp:effectExtent l="0" t="0" r="635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265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1D70D920" w14:textId="6449535D" w:rsidR="003A6A4F" w:rsidRPr="00DD37CC" w:rsidRDefault="00766B92" w:rsidP="00C2219C">
            <w:pPr>
              <w:rPr>
                <w:rFonts w:eastAsia="Calibri"/>
                <w:noProof/>
              </w:rPr>
            </w:pPr>
            <w:r w:rsidRPr="00766B92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6C0FF68B" wp14:editId="3B721195">
                  <wp:extent cx="2915057" cy="733527"/>
                  <wp:effectExtent l="0" t="0" r="0" b="9525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5057" cy="733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D3DAF5" w14:textId="77777777" w:rsidR="00DD37CC" w:rsidRDefault="00DD37CC" w:rsidP="00DD37CC"/>
    <w:p w14:paraId="6983E109" w14:textId="1E10B103" w:rsidR="00DD37CC" w:rsidRDefault="00DD37CC" w:rsidP="00DD37CC">
      <w:pPr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1637152" w14:textId="5EFF173A" w:rsidR="00DD37CC" w:rsidRDefault="00DD37CC">
      <w:pPr>
        <w:widowControl/>
        <w:suppressAutoHyphens w:val="0"/>
        <w:spacing w:after="160" w:line="259" w:lineRule="auto"/>
        <w:rPr>
          <w:lang w:val="ru-RU"/>
        </w:rPr>
      </w:pPr>
      <w:r>
        <w:rPr>
          <w:lang w:val="ru-RU"/>
        </w:rPr>
        <w:br w:type="page"/>
      </w:r>
    </w:p>
    <w:p w14:paraId="38F96AD0" w14:textId="7E0A3A64" w:rsidR="00DD37CC" w:rsidRPr="00AE67BB" w:rsidRDefault="00DD37CC" w:rsidP="00DD37CC">
      <w:pPr>
        <w:pStyle w:val="1"/>
      </w:pPr>
      <w:bookmarkStart w:id="24" w:name="_Toc118149053"/>
      <w:r>
        <w:lastRenderedPageBreak/>
        <w:t xml:space="preserve">Задание </w:t>
      </w:r>
      <w:r w:rsidRPr="00AE67BB">
        <w:t>7</w:t>
      </w:r>
      <w:bookmarkEnd w:id="24"/>
    </w:p>
    <w:p w14:paraId="53838E4B" w14:textId="73865CD1" w:rsidR="00DD37CC" w:rsidRDefault="00DD37CC" w:rsidP="00DD37CC">
      <w:pPr>
        <w:pStyle w:val="2"/>
      </w:pPr>
      <w:bookmarkStart w:id="25" w:name="_Toc118149054"/>
      <w:r w:rsidRPr="00AE67BB">
        <w:t>7</w:t>
      </w:r>
      <w:r>
        <w:t>.</w:t>
      </w:r>
      <w:r w:rsidRPr="00AE67BB">
        <w:t>1</w:t>
      </w:r>
      <w:r>
        <w:t>. Постановка задачи</w:t>
      </w:r>
      <w:bookmarkEnd w:id="25"/>
    </w:p>
    <w:p w14:paraId="04A3AF4C" w14:textId="77777777" w:rsidR="00AE67BB" w:rsidRPr="00AE67BB" w:rsidRDefault="00AE67BB" w:rsidP="00AE67BB">
      <w:pPr>
        <w:rPr>
          <w:lang w:val="ru-RU" w:eastAsia="en-US" w:bidi="ar-SA"/>
        </w:rPr>
      </w:pPr>
    </w:p>
    <w:p w14:paraId="56D92B57" w14:textId="144F626A" w:rsidR="00DD37CC" w:rsidRDefault="00C94701" w:rsidP="00C94701">
      <w:pPr>
        <w:rPr>
          <w:lang w:val="ru-RU"/>
        </w:rPr>
      </w:pPr>
      <w:r w:rsidRPr="00C94701">
        <w:rPr>
          <w:lang w:val="ru-RU"/>
        </w:rPr>
        <w:t xml:space="preserve">Составить 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 </w:t>
      </w:r>
      <w:r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 w:bidi="ar-SA"/>
        </w:rPr>
        <w:object w:dxaOrig="1170" w:dyaOrig="360" w14:anchorId="4AC46683">
          <v:shape id="_x0000_i1029" type="#_x0000_t75" style="width:58.9pt;height:18.25pt" o:ole="">
            <v:imagedata r:id="rId120" o:title=""/>
          </v:shape>
          <o:OLEObject Type="Embed" ProgID="Equation.DSMT4" ShapeID="_x0000_i1029" DrawAspect="Content" ObjectID="_1732437731" r:id="rId121"/>
        </w:object>
      </w:r>
      <w:r w:rsidRPr="00C94701">
        <w:rPr>
          <w:lang w:val="ru-RU"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94"/>
        <w:gridCol w:w="4733"/>
      </w:tblGrid>
      <w:tr w:rsidR="00C94701" w14:paraId="41DF9219" w14:textId="77777777" w:rsidTr="00C94701">
        <w:trPr>
          <w:jc w:val="center"/>
        </w:trPr>
        <w:tc>
          <w:tcPr>
            <w:tcW w:w="3622" w:type="dxa"/>
            <w:vAlign w:val="center"/>
            <w:hideMark/>
          </w:tcPr>
          <w:p w14:paraId="3BB37CE0" w14:textId="77777777" w:rsidR="00C94701" w:rsidRDefault="00C94701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 w:bidi="ar-SA"/>
              </w:rPr>
            </w:pPr>
            <w:r>
              <w:rPr>
                <w:rFonts w:ascii="Times New Roman" w:eastAsia="Times New Roman" w:hAnsi="Times New Roman" w:cs="Times New Roman"/>
                <w:position w:val="-62"/>
                <w:sz w:val="28"/>
                <w:szCs w:val="28"/>
              </w:rPr>
              <w:object w:dxaOrig="3570" w:dyaOrig="1380" w14:anchorId="414A8CB8">
                <v:shape id="_x0000_i1030" type="#_x0000_t75" style="width:179.05pt;height:69.2pt" o:ole="">
                  <v:imagedata r:id="rId122" o:title=""/>
                </v:shape>
                <o:OLEObject Type="Embed" ProgID="Equation.DSMT4" ShapeID="_x0000_i1030" DrawAspect="Content" ObjectID="_1732437732" r:id="rId123"/>
              </w:object>
            </w:r>
          </w:p>
        </w:tc>
        <w:tc>
          <w:tcPr>
            <w:tcW w:w="4733" w:type="dxa"/>
            <w:vAlign w:val="center"/>
            <w:hideMark/>
          </w:tcPr>
          <w:p w14:paraId="6FCA605C" w14:textId="77777777" w:rsidR="00C94701" w:rsidRDefault="00C94701">
            <w:pPr>
              <w:jc w:val="both"/>
              <w:rPr>
                <w:lang w:val="ru-RU"/>
              </w:rPr>
            </w:pPr>
            <w:r>
              <w:rPr>
                <w:rFonts w:ascii="Times New Roman" w:eastAsia="Times New Roman" w:hAnsi="Times New Roman" w:cs="Times New Roman"/>
                <w:position w:val="-106"/>
                <w:sz w:val="28"/>
                <w:szCs w:val="28"/>
              </w:rPr>
              <w:object w:dxaOrig="3690" w:dyaOrig="2250" w14:anchorId="640555A5">
                <v:shape id="_x0000_i1031" type="#_x0000_t75" style="width:184.7pt;height:112.7pt" o:ole="">
                  <v:imagedata r:id="rId124" o:title=""/>
                </v:shape>
                <o:OLEObject Type="Embed" ProgID="Equation.DSMT4" ShapeID="_x0000_i1031" DrawAspect="Content" ObjectID="_1732437733" r:id="rId125"/>
              </w:object>
            </w:r>
          </w:p>
        </w:tc>
      </w:tr>
    </w:tbl>
    <w:p w14:paraId="447F3395" w14:textId="77777777" w:rsidR="00C94701" w:rsidRPr="00C94701" w:rsidRDefault="00C94701" w:rsidP="00C94701">
      <w:pPr>
        <w:rPr>
          <w:noProof/>
          <w:lang w:val="ru-RU"/>
        </w:rPr>
      </w:pPr>
    </w:p>
    <w:p w14:paraId="679868A4" w14:textId="77777777" w:rsidR="00DD37CC" w:rsidRPr="00C94701" w:rsidRDefault="00DD37CC" w:rsidP="00DD37CC">
      <w:pPr>
        <w:jc w:val="center"/>
        <w:rPr>
          <w:lang w:val="ru-RU"/>
        </w:rPr>
      </w:pPr>
    </w:p>
    <w:p w14:paraId="5CF34FB7" w14:textId="77777777" w:rsidR="00DD37CC" w:rsidRPr="007711D5" w:rsidRDefault="00DD37CC" w:rsidP="00DD37CC">
      <w:pPr>
        <w:jc w:val="center"/>
        <w:rPr>
          <w:lang w:val="ru-RU"/>
        </w:rPr>
      </w:pPr>
      <w:r w:rsidRPr="00DD37CC">
        <w:rPr>
          <w:lang w:val="ru-RU"/>
        </w:rPr>
        <w:t>Рис</w:t>
      </w:r>
      <w:r w:rsidRPr="007711D5">
        <w:rPr>
          <w:lang w:val="ru-RU"/>
        </w:rPr>
        <w:t xml:space="preserve">. 1. </w:t>
      </w:r>
      <w:r w:rsidRPr="00DD37CC">
        <w:rPr>
          <w:lang w:val="ru-RU"/>
        </w:rPr>
        <w:t>Фигуры</w:t>
      </w:r>
    </w:p>
    <w:p w14:paraId="397BD5DD" w14:textId="666E574E" w:rsidR="00DD37CC" w:rsidRDefault="00DD37CC" w:rsidP="00AE67BB">
      <w:pPr>
        <w:pStyle w:val="2"/>
      </w:pPr>
      <w:bookmarkStart w:id="26" w:name="_Toc118149055"/>
      <w:r w:rsidRPr="00AE67BB">
        <w:t xml:space="preserve">7.2. </w:t>
      </w:r>
      <w:r>
        <w:t>Решение</w:t>
      </w:r>
      <w:r w:rsidRPr="00AE67BB">
        <w:t xml:space="preserve"> </w:t>
      </w:r>
      <w:r>
        <w:t>задачи</w:t>
      </w:r>
      <w:r w:rsidRPr="00AE67BB">
        <w:t xml:space="preserve">, </w:t>
      </w:r>
      <w:r>
        <w:t>код</w:t>
      </w:r>
      <w:r w:rsidRPr="00AE67BB">
        <w:t xml:space="preserve"> </w:t>
      </w:r>
      <w:r>
        <w:t>программы</w:t>
      </w:r>
      <w:bookmarkEnd w:id="26"/>
    </w:p>
    <w:p w14:paraId="32182C85" w14:textId="3AB23599" w:rsidR="00AE67BB" w:rsidRPr="007711D5" w:rsidRDefault="00AE67BB" w:rsidP="00AE67BB">
      <w:pPr>
        <w:rPr>
          <w:lang w:val="ru-RU" w:eastAsia="en-US" w:bidi="ar-SA"/>
        </w:rPr>
      </w:pPr>
      <w:r w:rsidRPr="007711D5">
        <w:rPr>
          <w:lang w:val="ru-RU" w:eastAsia="en-US" w:bidi="ar-SA"/>
        </w:rPr>
        <w:t>1)</w:t>
      </w:r>
    </w:p>
    <w:p w14:paraId="1ECC7944" w14:textId="77777777" w:rsidR="00AE67BB" w:rsidRPr="00AE67BB" w:rsidRDefault="00AE67BB" w:rsidP="00AE67BB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mport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static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ng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Math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mport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util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public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class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4711 {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public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static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void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new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"Введите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:"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double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extDouble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f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&gt;= - 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4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&amp;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&lt;= 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4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f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&lt;= 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+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+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i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/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0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+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ta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f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&gt; 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exp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+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qrt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+</w:t>
      </w:r>
      <w:r w:rsidRPr="00AE67BB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in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}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else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"Данное число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x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не лежит в диапазоне [-4;4]"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18934ADB" w14:textId="61BF087F" w:rsidR="00AE67BB" w:rsidRPr="007711D5" w:rsidRDefault="00AE67BB" w:rsidP="00AE67BB">
      <w:pPr>
        <w:rPr>
          <w:lang w:val="ru-RU" w:eastAsia="en-US" w:bidi="ar-SA"/>
        </w:rPr>
      </w:pPr>
      <w:r w:rsidRPr="007711D5">
        <w:rPr>
          <w:lang w:val="ru-RU" w:eastAsia="en-US" w:bidi="ar-SA"/>
        </w:rPr>
        <w:t>2)</w:t>
      </w:r>
    </w:p>
    <w:p w14:paraId="49DBC7E4" w14:textId="77777777" w:rsidR="00AE67BB" w:rsidRPr="007711D5" w:rsidRDefault="00AE67BB" w:rsidP="00AE67BB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mport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util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mport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static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ng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Math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*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public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class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laba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471 {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public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static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void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tring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n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new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:"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double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n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extDouble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f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&gt;= -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4 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&amp;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&lt;= 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4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{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f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&lt;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qr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+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+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exp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/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exp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+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else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if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&lt;=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lastRenderedPageBreak/>
        <w:t xml:space="preserve">    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in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else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qr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1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/(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-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+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abs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2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sin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abs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AE67BB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3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*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,</w:t>
      </w:r>
      <w:r w:rsidRPr="007711D5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.25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))))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AE67BB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else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r w:rsidRPr="00AE67BB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</w:t>
      </w:r>
      <w:proofErr w:type="spellStart"/>
      <w:r w:rsidRPr="00AE67BB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println</w:t>
      </w:r>
      <w:proofErr w:type="spellEnd"/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Данное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число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eastAsia="ru-RU" w:bidi="ar-SA"/>
        </w:rPr>
        <w:t>x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не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лежит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в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</w:t>
      </w:r>
      <w:r w:rsidRPr="00AE67BB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диапазоне</w:t>
      </w:r>
      <w:r w:rsidRPr="007711D5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[-4;4]"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7711D5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7711D5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78B5C8C6" w14:textId="77777777" w:rsidR="00AE67BB" w:rsidRPr="00AE67BB" w:rsidRDefault="00AE67BB" w:rsidP="00AE67BB">
      <w:pPr>
        <w:rPr>
          <w:lang w:val="ru-RU" w:eastAsia="en-US" w:bidi="ar-SA"/>
        </w:rPr>
      </w:pPr>
    </w:p>
    <w:p w14:paraId="1DCDEB20" w14:textId="77777777" w:rsidR="00AE67BB" w:rsidRPr="007711D5" w:rsidRDefault="00AE67BB" w:rsidP="00AE67BB">
      <w:pPr>
        <w:rPr>
          <w:lang w:val="ru-RU" w:eastAsia="en-US" w:bidi="ar-SA"/>
        </w:rPr>
      </w:pPr>
    </w:p>
    <w:p w14:paraId="5EC84292" w14:textId="386486A4" w:rsidR="00DD37CC" w:rsidRDefault="00DD37CC" w:rsidP="00DD37CC">
      <w:pPr>
        <w:pStyle w:val="2"/>
      </w:pPr>
      <w:bookmarkStart w:id="27" w:name="_Toc118149056"/>
      <w:r w:rsidRPr="00AE67BB">
        <w:t>7</w:t>
      </w:r>
      <w:r>
        <w:t>.3. Тестирование работы программы с проверкой</w:t>
      </w:r>
      <w:bookmarkEnd w:id="27"/>
    </w:p>
    <w:p w14:paraId="43AEB939" w14:textId="77777777" w:rsidR="00DD37CC" w:rsidRPr="00CC301F" w:rsidRDefault="00DD37CC" w:rsidP="00DD37CC">
      <w:pPr>
        <w:rPr>
          <w:lang w:val="ru-RU"/>
        </w:rPr>
      </w:pPr>
    </w:p>
    <w:p w14:paraId="2104A5E9" w14:textId="0F906327" w:rsidR="00DD37CC" w:rsidRDefault="00DD37CC" w:rsidP="00DD37CC">
      <w:pPr>
        <w:rPr>
          <w:lang w:val="ru-RU"/>
        </w:rPr>
      </w:pPr>
      <w:r w:rsidRPr="009A59D1">
        <w:rPr>
          <w:lang w:val="ru-RU"/>
        </w:rPr>
        <w:t xml:space="preserve">Формулы для вычисления </w:t>
      </w:r>
      <w:r>
        <w:rPr>
          <w:lang w:val="ru-RU"/>
        </w:rPr>
        <w:t>ф</w:t>
      </w:r>
      <w:r w:rsidRPr="009A59D1">
        <w:rPr>
          <w:lang w:val="ru-RU"/>
        </w:rPr>
        <w:t>ун</w:t>
      </w:r>
      <w:r>
        <w:rPr>
          <w:lang w:val="ru-RU"/>
        </w:rPr>
        <w:t>к</w:t>
      </w:r>
      <w:r w:rsidRPr="009A59D1">
        <w:rPr>
          <w:lang w:val="ru-RU"/>
        </w:rPr>
        <w:t>ц</w:t>
      </w:r>
      <w:r>
        <w:rPr>
          <w:lang w:val="ru-RU"/>
        </w:rPr>
        <w:t>и</w:t>
      </w:r>
      <w:r w:rsidRPr="009A59D1">
        <w:rPr>
          <w:lang w:val="ru-RU"/>
        </w:rPr>
        <w:t>и:</w:t>
      </w:r>
    </w:p>
    <w:p w14:paraId="3138832B" w14:textId="2B0BB0A5" w:rsidR="00AE67BB" w:rsidRDefault="00AE67BB" w:rsidP="00DD37CC">
      <w:r>
        <w:t>1)B2)</w:t>
      </w:r>
      <w:r w:rsidRPr="00AE67BB">
        <w:t xml:space="preserve"> =ЕСЛИ(A2&lt;=0, 2*A2^2 + (3*A2 + SIN(2*A2)^(2*EXP(1)))/(10 + TAN(A2)^3), 2*EXP(1) + КОРЕНЬ(1 + 2*SIN(A2)))</w:t>
      </w:r>
    </w:p>
    <w:p w14:paraId="7A847E62" w14:textId="3CA3F15D" w:rsidR="00AE67BB" w:rsidRPr="00AE67BB" w:rsidRDefault="00AE67BB" w:rsidP="00DD37CC">
      <w:r>
        <w:t>2)B2)</w:t>
      </w:r>
      <w:r w:rsidRPr="00AE67BB">
        <w:t xml:space="preserve"> =ЕСЛИ(A2&lt;0, КОРЕНЬ(COS(2*A2 + 1 ) + (EXP(A2^2))/(EXP(1) + A2^2)), ЕСЛИ(И(A2&lt;=0,A2&gt;=1), 2*COS(SIN(A2)^3)^2, КОРЕНЬ(1/(A2 - 2) + ABS(2*SIN(A2^(1/4))))))</w:t>
      </w:r>
    </w:p>
    <w:p w14:paraId="4C23A067" w14:textId="77777777" w:rsidR="00DD37CC" w:rsidRDefault="00DD37CC" w:rsidP="00DD37CC">
      <w:pPr>
        <w:jc w:val="center"/>
        <w:rPr>
          <w:lang w:val="es-ES"/>
        </w:rPr>
      </w:pPr>
    </w:p>
    <w:p w14:paraId="0DCD6E35" w14:textId="03720C66" w:rsidR="00DD37CC" w:rsidRDefault="00AE67BB" w:rsidP="00DD37CC">
      <w:pPr>
        <w:jc w:val="center"/>
        <w:rPr>
          <w:lang w:val="es-ES"/>
        </w:rPr>
      </w:pPr>
      <w:r w:rsidRPr="00AE67BB">
        <w:rPr>
          <w:noProof/>
          <w:lang w:val="ru-RU" w:eastAsia="ru-RU" w:bidi="ar-SA"/>
        </w:rPr>
        <w:drawing>
          <wp:inline distT="0" distB="0" distL="0" distR="0" wp14:anchorId="48737159" wp14:editId="0FD03382">
            <wp:extent cx="1476581" cy="704948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47658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711D5">
        <w:rPr>
          <w:noProof/>
          <w:lang w:val="ru-RU"/>
        </w:rPr>
        <w:t xml:space="preserve"> </w:t>
      </w:r>
      <w:r w:rsidRPr="00AE67BB">
        <w:rPr>
          <w:noProof/>
          <w:lang w:val="ru-RU" w:eastAsia="ru-RU" w:bidi="ar-SA"/>
        </w:rPr>
        <w:drawing>
          <wp:inline distT="0" distB="0" distL="0" distR="0" wp14:anchorId="6BBB688B" wp14:editId="0FA68CBE">
            <wp:extent cx="1505160" cy="724001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505160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9921E" w14:textId="77777777" w:rsidR="00DD37CC" w:rsidRPr="004C0FB7" w:rsidRDefault="00DD37CC" w:rsidP="00DD37CC">
      <w:pPr>
        <w:jc w:val="center"/>
        <w:rPr>
          <w:lang w:val="es-ES"/>
        </w:rPr>
      </w:pPr>
    </w:p>
    <w:p w14:paraId="1337387B" w14:textId="7C31FB63" w:rsidR="00DD37CC" w:rsidRPr="00CC301F" w:rsidRDefault="00DD37CC" w:rsidP="00DD37CC">
      <w:pPr>
        <w:rPr>
          <w:lang w:val="ru-RU"/>
        </w:rPr>
      </w:pPr>
      <w:r>
        <w:rPr>
          <w:lang w:val="ru-RU"/>
        </w:rPr>
        <w:t xml:space="preserve">Далее в таблице </w:t>
      </w:r>
      <w:r w:rsidRPr="00DD37CC">
        <w:rPr>
          <w:lang w:val="ru-RU"/>
        </w:rPr>
        <w:t>7</w:t>
      </w:r>
      <w:r w:rsidRPr="00CC301F">
        <w:rPr>
          <w:lang w:val="ru-RU"/>
        </w:rPr>
        <w:t xml:space="preserve"> представлено тестирование работы программы с проверкой решения задачи на языке </w:t>
      </w:r>
      <w:r>
        <w:t>Java</w:t>
      </w:r>
      <w:r w:rsidRPr="00CC301F">
        <w:rPr>
          <w:lang w:val="ru-RU"/>
        </w:rPr>
        <w:t xml:space="preserve"> с решением задачи в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>.</w:t>
      </w:r>
    </w:p>
    <w:p w14:paraId="487E8746" w14:textId="436D20C9" w:rsidR="00DD37CC" w:rsidRPr="00DD37CC" w:rsidRDefault="00DD37CC" w:rsidP="00DD37CC">
      <w:pPr>
        <w:jc w:val="center"/>
        <w:rPr>
          <w:lang w:val="ru-RU"/>
        </w:rPr>
      </w:pPr>
      <w:r>
        <w:rPr>
          <w:lang w:val="ru-RU"/>
        </w:rPr>
        <w:t xml:space="preserve">Таблица </w:t>
      </w:r>
      <w:r w:rsidRPr="00DD37CC">
        <w:rPr>
          <w:lang w:val="ru-RU"/>
        </w:rPr>
        <w:t>7</w:t>
      </w:r>
    </w:p>
    <w:p w14:paraId="391851EF" w14:textId="77777777" w:rsidR="00DD37CC" w:rsidRPr="00CC301F" w:rsidRDefault="00DD37CC" w:rsidP="00DD37CC">
      <w:pPr>
        <w:jc w:val="center"/>
        <w:rPr>
          <w:lang w:val="ru-RU"/>
        </w:rPr>
      </w:pPr>
      <w:r w:rsidRPr="00CC301F">
        <w:rPr>
          <w:lang w:val="ru-RU"/>
        </w:rPr>
        <w:t>Тестирование работы программы и проверка результатов решения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1070"/>
        <w:gridCol w:w="3155"/>
        <w:gridCol w:w="5346"/>
      </w:tblGrid>
      <w:tr w:rsidR="00DD37CC" w14:paraId="4AF1C589" w14:textId="77777777" w:rsidTr="00C2219C">
        <w:tc>
          <w:tcPr>
            <w:tcW w:w="1070" w:type="dxa"/>
          </w:tcPr>
          <w:p w14:paraId="750C1EEE" w14:textId="77777777" w:rsidR="00DD37CC" w:rsidRDefault="00DD37CC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№ </w:t>
            </w:r>
            <w:proofErr w:type="spellStart"/>
            <w:r>
              <w:rPr>
                <w:rFonts w:eastAsia="Calibri"/>
              </w:rPr>
              <w:t>п.п</w:t>
            </w:r>
            <w:proofErr w:type="spellEnd"/>
            <w:r>
              <w:rPr>
                <w:rFonts w:eastAsia="Calibri"/>
              </w:rPr>
              <w:t>.</w:t>
            </w:r>
          </w:p>
        </w:tc>
        <w:tc>
          <w:tcPr>
            <w:tcW w:w="3155" w:type="dxa"/>
          </w:tcPr>
          <w:p w14:paraId="6D0B79E2" w14:textId="77777777" w:rsidR="00DD37CC" w:rsidRDefault="00DD37CC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Java</w:t>
            </w:r>
          </w:p>
        </w:tc>
        <w:tc>
          <w:tcPr>
            <w:tcW w:w="5346" w:type="dxa"/>
          </w:tcPr>
          <w:p w14:paraId="6C4FC2D1" w14:textId="77777777" w:rsidR="00DD37CC" w:rsidRDefault="00DD37CC" w:rsidP="00C2219C">
            <w:pPr>
              <w:jc w:val="center"/>
            </w:pPr>
            <w:proofErr w:type="spellStart"/>
            <w:r>
              <w:rPr>
                <w:rFonts w:eastAsia="Calibri"/>
              </w:rPr>
              <w:t>Решение</w:t>
            </w:r>
            <w:proofErr w:type="spellEnd"/>
            <w:r>
              <w:rPr>
                <w:rFonts w:eastAsia="Calibri"/>
              </w:rPr>
              <w:t xml:space="preserve"> MS Excel</w:t>
            </w:r>
          </w:p>
        </w:tc>
      </w:tr>
      <w:tr w:rsidR="00DD37CC" w14:paraId="24F5758A" w14:textId="77777777" w:rsidTr="00C2219C">
        <w:tc>
          <w:tcPr>
            <w:tcW w:w="1070" w:type="dxa"/>
            <w:vAlign w:val="center"/>
          </w:tcPr>
          <w:p w14:paraId="3833EB1E" w14:textId="7EEEEEAE" w:rsidR="00DD37CC" w:rsidRDefault="00DD37CC" w:rsidP="00C2219C">
            <w:pPr>
              <w:jc w:val="center"/>
            </w:pPr>
            <w:r>
              <w:rPr>
                <w:rFonts w:eastAsia="Calibri"/>
              </w:rPr>
              <w:t>1</w:t>
            </w:r>
            <w:r w:rsidR="00AE67BB">
              <w:rPr>
                <w:rFonts w:eastAsia="Calibri"/>
              </w:rPr>
              <w:t>.1</w:t>
            </w:r>
          </w:p>
        </w:tc>
        <w:tc>
          <w:tcPr>
            <w:tcW w:w="3155" w:type="dxa"/>
            <w:vAlign w:val="center"/>
          </w:tcPr>
          <w:p w14:paraId="3ACFA947" w14:textId="033AF6B0" w:rsidR="00DD37CC" w:rsidRDefault="00AE67BB" w:rsidP="00C2219C">
            <w:r w:rsidRPr="00AE67BB">
              <w:rPr>
                <w:noProof/>
                <w:lang w:val="ru-RU" w:eastAsia="ru-RU" w:bidi="ar-SA"/>
              </w:rPr>
              <w:drawing>
                <wp:inline distT="0" distB="0" distL="0" distR="0" wp14:anchorId="08167071" wp14:editId="5FE462DD">
                  <wp:extent cx="1486107" cy="638264"/>
                  <wp:effectExtent l="0" t="0" r="0" b="9525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107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4B9DD84B" w14:textId="77777777" w:rsidR="00DD37CC" w:rsidRDefault="00DD37CC" w:rsidP="00C2219C">
            <w:pPr>
              <w:jc w:val="center"/>
              <w:rPr>
                <w:rFonts w:eastAsia="Calibri"/>
              </w:rPr>
            </w:pPr>
          </w:p>
          <w:p w14:paraId="017F8460" w14:textId="5F163FCC" w:rsidR="00DD37CC" w:rsidRDefault="00DD37CC" w:rsidP="00C2219C">
            <w:pPr>
              <w:jc w:val="center"/>
              <w:rPr>
                <w:rFonts w:eastAsia="Calibri"/>
              </w:rPr>
            </w:pPr>
          </w:p>
          <w:p w14:paraId="14060329" w14:textId="4EB832A8" w:rsidR="00DD37CC" w:rsidRDefault="00AE67BB" w:rsidP="00C2219C">
            <w:pPr>
              <w:rPr>
                <w:rFonts w:eastAsia="Calibri"/>
              </w:rPr>
            </w:pPr>
            <w:r w:rsidRPr="00AE67BB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0B7C25EF" wp14:editId="34C7FF91">
                  <wp:extent cx="1467055" cy="581106"/>
                  <wp:effectExtent l="0" t="0" r="0" b="9525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055" cy="58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B3FCC9" w14:textId="77777777" w:rsidR="00DD37CC" w:rsidRDefault="00DD37CC" w:rsidP="00C2219C">
            <w:pPr>
              <w:jc w:val="center"/>
              <w:rPr>
                <w:rFonts w:eastAsia="Calibri"/>
              </w:rPr>
            </w:pPr>
          </w:p>
        </w:tc>
      </w:tr>
      <w:tr w:rsidR="00DD37CC" w14:paraId="27AAC7C2" w14:textId="77777777" w:rsidTr="00C2219C">
        <w:tc>
          <w:tcPr>
            <w:tcW w:w="1070" w:type="dxa"/>
            <w:vAlign w:val="center"/>
          </w:tcPr>
          <w:p w14:paraId="77AAE813" w14:textId="48205219" w:rsidR="00DD37CC" w:rsidRDefault="00AE67BB" w:rsidP="00C2219C">
            <w:pPr>
              <w:jc w:val="center"/>
            </w:pPr>
            <w:r>
              <w:rPr>
                <w:rFonts w:eastAsia="Calibri"/>
              </w:rPr>
              <w:t>1.2</w:t>
            </w:r>
          </w:p>
        </w:tc>
        <w:tc>
          <w:tcPr>
            <w:tcW w:w="3155" w:type="dxa"/>
            <w:vAlign w:val="center"/>
          </w:tcPr>
          <w:p w14:paraId="729622E6" w14:textId="62BC634E" w:rsidR="00DD37CC" w:rsidRPr="00DD37CC" w:rsidRDefault="00AE67BB" w:rsidP="00C2219C">
            <w:pPr>
              <w:rPr>
                <w:rFonts w:eastAsia="Calibri"/>
                <w:lang w:val="ru-RU"/>
              </w:rPr>
            </w:pPr>
            <w:r w:rsidRPr="00AE67BB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03A97E0" wp14:editId="12E165D6">
                  <wp:extent cx="1000265" cy="666843"/>
                  <wp:effectExtent l="0" t="0" r="9525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265" cy="666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04C5D775" w14:textId="3B782DF1" w:rsidR="00DD37CC" w:rsidRDefault="00DD37CC" w:rsidP="00C2219C">
            <w:pPr>
              <w:rPr>
                <w:rFonts w:eastAsia="Calibri"/>
              </w:rPr>
            </w:pPr>
          </w:p>
          <w:p w14:paraId="34E74765" w14:textId="12B13935" w:rsidR="00DD37CC" w:rsidRPr="0034491D" w:rsidRDefault="00AE67BB" w:rsidP="00C2219C">
            <w:pPr>
              <w:rPr>
                <w:rFonts w:eastAsia="Calibri"/>
              </w:rPr>
            </w:pPr>
            <w:r w:rsidRPr="00AE67BB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33EC6D83" wp14:editId="10320A77">
                  <wp:extent cx="1486107" cy="676369"/>
                  <wp:effectExtent l="0" t="0" r="0" b="9525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107" cy="676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7BB" w14:paraId="2B7FF787" w14:textId="77777777" w:rsidTr="00C2219C">
        <w:tc>
          <w:tcPr>
            <w:tcW w:w="1070" w:type="dxa"/>
            <w:vAlign w:val="center"/>
          </w:tcPr>
          <w:p w14:paraId="7D23A595" w14:textId="2F20B38F" w:rsidR="00AE67BB" w:rsidRDefault="00AE67BB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.1</w:t>
            </w:r>
          </w:p>
        </w:tc>
        <w:tc>
          <w:tcPr>
            <w:tcW w:w="3155" w:type="dxa"/>
            <w:vAlign w:val="center"/>
          </w:tcPr>
          <w:p w14:paraId="5B9447F4" w14:textId="7E03C408" w:rsidR="00AE67BB" w:rsidRPr="00DD37CC" w:rsidRDefault="00AE67BB" w:rsidP="00C2219C">
            <w:pPr>
              <w:rPr>
                <w:rFonts w:eastAsia="Calibri"/>
                <w:lang w:val="ru-RU"/>
              </w:rPr>
            </w:pPr>
            <w:r w:rsidRPr="00AE67BB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71845546" wp14:editId="7CC84DB2">
                  <wp:extent cx="1467055" cy="619211"/>
                  <wp:effectExtent l="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055" cy="61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62993B2C" w14:textId="34B72D73" w:rsidR="00AE67BB" w:rsidRPr="00AE67BB" w:rsidRDefault="00AE67BB" w:rsidP="00C2219C">
            <w:pPr>
              <w:rPr>
                <w:lang w:val="es-ES"/>
              </w:rPr>
            </w:pPr>
            <w:r w:rsidRPr="00AE67BB">
              <w:rPr>
                <w:noProof/>
                <w:lang w:val="ru-RU" w:eastAsia="ru-RU" w:bidi="ar-SA"/>
              </w:rPr>
              <w:drawing>
                <wp:inline distT="0" distB="0" distL="0" distR="0" wp14:anchorId="725777AE" wp14:editId="2097456D">
                  <wp:extent cx="1495634" cy="743054"/>
                  <wp:effectExtent l="0" t="0" r="9525" b="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634" cy="743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7BB" w14:paraId="6DDC676A" w14:textId="77777777" w:rsidTr="00C2219C">
        <w:tc>
          <w:tcPr>
            <w:tcW w:w="1070" w:type="dxa"/>
            <w:vAlign w:val="center"/>
          </w:tcPr>
          <w:p w14:paraId="3B6EA8C4" w14:textId="04939957" w:rsidR="00AE67BB" w:rsidRDefault="00AE67BB" w:rsidP="00C221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.2</w:t>
            </w:r>
          </w:p>
        </w:tc>
        <w:tc>
          <w:tcPr>
            <w:tcW w:w="3155" w:type="dxa"/>
            <w:vAlign w:val="center"/>
          </w:tcPr>
          <w:p w14:paraId="1F4D3D00" w14:textId="00334E71" w:rsidR="00AE67BB" w:rsidRPr="00DD37CC" w:rsidRDefault="00AE67BB" w:rsidP="00C2219C">
            <w:pPr>
              <w:rPr>
                <w:rFonts w:eastAsia="Calibri"/>
                <w:lang w:val="ru-RU"/>
              </w:rPr>
            </w:pPr>
            <w:r w:rsidRPr="00AE67BB">
              <w:rPr>
                <w:rFonts w:eastAsia="Calibri"/>
                <w:noProof/>
                <w:lang w:val="ru-RU" w:eastAsia="ru-RU" w:bidi="ar-SA"/>
              </w:rPr>
              <w:drawing>
                <wp:inline distT="0" distB="0" distL="0" distR="0" wp14:anchorId="4B54E26C" wp14:editId="127F2ADF">
                  <wp:extent cx="1533739" cy="704948"/>
                  <wp:effectExtent l="0" t="0" r="9525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739" cy="704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6" w:type="dxa"/>
            <w:vAlign w:val="center"/>
          </w:tcPr>
          <w:p w14:paraId="7129DBA6" w14:textId="1C7EB307" w:rsidR="00AE67BB" w:rsidRPr="00AE67BB" w:rsidRDefault="00AE67BB" w:rsidP="00C2219C">
            <w:pPr>
              <w:rPr>
                <w:lang w:val="es-ES"/>
              </w:rPr>
            </w:pPr>
            <w:r w:rsidRPr="00AE67BB">
              <w:rPr>
                <w:noProof/>
                <w:lang w:val="ru-RU" w:eastAsia="ru-RU" w:bidi="ar-SA"/>
              </w:rPr>
              <w:drawing>
                <wp:inline distT="0" distB="0" distL="0" distR="0" wp14:anchorId="43A6D747" wp14:editId="729DA06C">
                  <wp:extent cx="1467055" cy="590632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055" cy="590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BE1DB0" w14:textId="77777777" w:rsidR="00DD37CC" w:rsidRDefault="00DD37CC" w:rsidP="00DD37CC"/>
    <w:p w14:paraId="6185DC53" w14:textId="77777777" w:rsidR="00DD37CC" w:rsidRPr="00CC301F" w:rsidRDefault="00DD37CC" w:rsidP="00DD37CC">
      <w:pPr>
        <w:rPr>
          <w:lang w:val="ru-RU"/>
        </w:rPr>
      </w:pPr>
      <w:r w:rsidRPr="00CC301F">
        <w:rPr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>
        <w:t>Java</w:t>
      </w:r>
      <w:r w:rsidRPr="00CC301F">
        <w:rPr>
          <w:lang w:val="ru-RU"/>
        </w:rPr>
        <w:t xml:space="preserve"> и </w:t>
      </w:r>
      <w:r>
        <w:t>MS</w:t>
      </w:r>
      <w:r w:rsidRPr="00CC301F">
        <w:rPr>
          <w:lang w:val="ru-RU"/>
        </w:rPr>
        <w:t xml:space="preserve"> </w:t>
      </w:r>
      <w:r>
        <w:t>Excel</w:t>
      </w:r>
      <w:r w:rsidRPr="00CC301F">
        <w:rPr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</w:t>
      </w:r>
      <w:r w:rsidRPr="00CC301F">
        <w:rPr>
          <w:lang w:val="ru-RU"/>
        </w:rPr>
        <w:lastRenderedPageBreak/>
        <w:t>количеством проверок данных.</w:t>
      </w:r>
    </w:p>
    <w:p w14:paraId="7B2AEE00" w14:textId="0366DFEB" w:rsidR="00C2219C" w:rsidRDefault="00C2219C" w:rsidP="00DD37CC">
      <w:pPr>
        <w:rPr>
          <w:lang w:val="ru-RU"/>
        </w:rPr>
      </w:pPr>
      <w:r>
        <w:rPr>
          <w:lang w:val="ru-RU"/>
        </w:rPr>
        <w:br w:type="page"/>
      </w:r>
    </w:p>
    <w:p w14:paraId="1CA8DEB7" w14:textId="77777777" w:rsidR="00DD37CC" w:rsidRPr="00CC301F" w:rsidRDefault="00DD37CC" w:rsidP="00DD37CC">
      <w:pPr>
        <w:rPr>
          <w:lang w:val="ru-RU"/>
        </w:rPr>
      </w:pPr>
    </w:p>
    <w:p w14:paraId="3A94BDC6" w14:textId="11A2D873" w:rsidR="00C2219C" w:rsidRPr="00AE67BB" w:rsidRDefault="00C2219C" w:rsidP="00C2219C">
      <w:pPr>
        <w:pStyle w:val="1"/>
      </w:pPr>
      <w:r>
        <w:t>Задание 8</w:t>
      </w:r>
    </w:p>
    <w:p w14:paraId="77411630" w14:textId="1FF50399" w:rsidR="00C2219C" w:rsidRDefault="00C2219C" w:rsidP="00C2219C">
      <w:pPr>
        <w:pStyle w:val="2"/>
      </w:pPr>
      <w:r>
        <w:t>8.</w:t>
      </w:r>
      <w:r w:rsidRPr="00AE67BB">
        <w:t>1</w:t>
      </w:r>
      <w:r>
        <w:t>. Постановка задачи</w:t>
      </w:r>
    </w:p>
    <w:p w14:paraId="1CAC0F5B" w14:textId="77777777" w:rsidR="00C2219C" w:rsidRPr="00C2219C" w:rsidRDefault="00C2219C" w:rsidP="00C2219C">
      <w:pPr>
        <w:rPr>
          <w:lang w:val="ru-RU" w:eastAsia="en-US" w:bidi="ar-SA"/>
        </w:rPr>
      </w:pPr>
      <w:r w:rsidRPr="00C2219C">
        <w:rPr>
          <w:lang w:val="ru-RU" w:eastAsia="en-US" w:bidi="ar-SA"/>
        </w:rPr>
        <w:t xml:space="preserve">Используя инструкцию </w:t>
      </w:r>
      <w:proofErr w:type="spellStart"/>
      <w:r w:rsidRPr="00C2219C">
        <w:rPr>
          <w:lang w:val="ru-RU" w:eastAsia="en-US" w:bidi="ar-SA"/>
        </w:rPr>
        <w:t>switch</w:t>
      </w:r>
      <w:proofErr w:type="spellEnd"/>
      <w:r w:rsidRPr="00C2219C">
        <w:rPr>
          <w:lang w:val="ru-RU" w:eastAsia="en-US" w:bidi="ar-SA"/>
        </w:rPr>
        <w:t xml:space="preserve"> составить расписание на год санитарных</w:t>
      </w:r>
    </w:p>
    <w:p w14:paraId="0FD5E842" w14:textId="77777777" w:rsidR="00C2219C" w:rsidRPr="00C2219C" w:rsidRDefault="00C2219C" w:rsidP="00C2219C">
      <w:pPr>
        <w:rPr>
          <w:lang w:val="ru-RU" w:eastAsia="en-US" w:bidi="ar-SA"/>
        </w:rPr>
      </w:pPr>
      <w:r w:rsidRPr="00C2219C">
        <w:rPr>
          <w:lang w:val="ru-RU" w:eastAsia="en-US" w:bidi="ar-SA"/>
        </w:rPr>
        <w:t>дней в библиотеке. Пользователь вводит месяц, а программа выводит ему</w:t>
      </w:r>
    </w:p>
    <w:p w14:paraId="16FD37A9" w14:textId="1C3BE96C" w:rsidR="00C2219C" w:rsidRDefault="00C2219C" w:rsidP="00C2219C">
      <w:pPr>
        <w:rPr>
          <w:lang w:val="ru-RU" w:eastAsia="en-US" w:bidi="ar-SA"/>
        </w:rPr>
      </w:pPr>
      <w:r w:rsidRPr="00C2219C">
        <w:rPr>
          <w:lang w:val="ru-RU" w:eastAsia="en-US" w:bidi="ar-SA"/>
        </w:rPr>
        <w:t>расписание санитарных дней в библиотеке в этом месяце.</w:t>
      </w:r>
    </w:p>
    <w:p w14:paraId="4176859D" w14:textId="77777777" w:rsidR="00C2219C" w:rsidRPr="00AE67BB" w:rsidRDefault="00C2219C" w:rsidP="00C2219C">
      <w:pPr>
        <w:rPr>
          <w:lang w:val="ru-RU" w:eastAsia="en-US" w:bidi="ar-SA"/>
        </w:rPr>
      </w:pPr>
    </w:p>
    <w:p w14:paraId="346F80C8" w14:textId="7CA47944" w:rsidR="00C2219C" w:rsidRDefault="00C2219C" w:rsidP="00C2219C">
      <w:pPr>
        <w:pStyle w:val="2"/>
      </w:pPr>
      <w:r>
        <w:t>8</w:t>
      </w:r>
      <w:r w:rsidRPr="00AE67BB">
        <w:t xml:space="preserve">.2. </w:t>
      </w:r>
      <w:r>
        <w:t>Решение</w:t>
      </w:r>
      <w:r w:rsidRPr="00AE67BB">
        <w:t xml:space="preserve"> </w:t>
      </w:r>
      <w:r>
        <w:t>задачи</w:t>
      </w:r>
      <w:r w:rsidRPr="00AE67BB">
        <w:t xml:space="preserve">, </w:t>
      </w:r>
      <w:r>
        <w:t>код</w:t>
      </w:r>
      <w:r w:rsidRPr="00AE67BB">
        <w:t xml:space="preserve"> </w:t>
      </w:r>
      <w:r>
        <w:t>программы</w:t>
      </w:r>
    </w:p>
    <w:p w14:paraId="7B071D33" w14:textId="5AF82962" w:rsidR="009A66F4" w:rsidRPr="009A66F4" w:rsidRDefault="009A66F4" w:rsidP="009A66F4">
      <w:pPr>
        <w:pStyle w:val="HTML"/>
        <w:shd w:val="clear" w:color="auto" w:fill="2B2B2B"/>
        <w:rPr>
          <w:rFonts w:ascii="JetBrains Mono" w:hAnsi="JetBrains Mono"/>
          <w:color w:val="A9B7C6"/>
        </w:rPr>
      </w:pPr>
      <w:proofErr w:type="spellStart"/>
      <w:r w:rsidRPr="009A66F4">
        <w:rPr>
          <w:rFonts w:ascii="JetBrains Mono" w:hAnsi="JetBrains Mono"/>
          <w:color w:val="CC7832"/>
        </w:rPr>
        <w:t>import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proofErr w:type="spellStart"/>
      <w:r w:rsidRPr="009A66F4">
        <w:rPr>
          <w:rFonts w:ascii="JetBrains Mono" w:hAnsi="JetBrains Mono"/>
          <w:color w:val="A9B7C6"/>
        </w:rPr>
        <w:t>java.util.Scanner</w:t>
      </w:r>
      <w:proofErr w:type="spellEnd"/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</w:r>
      <w:r w:rsidRPr="009A66F4">
        <w:rPr>
          <w:rFonts w:ascii="JetBrains Mono" w:hAnsi="JetBrains Mono"/>
          <w:color w:val="CC7832"/>
        </w:rPr>
        <w:br/>
      </w:r>
      <w:proofErr w:type="spellStart"/>
      <w:r w:rsidRPr="009A66F4">
        <w:rPr>
          <w:rFonts w:ascii="JetBrains Mono" w:hAnsi="JetBrains Mono"/>
          <w:color w:val="CC7832"/>
        </w:rPr>
        <w:t>public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proofErr w:type="spellStart"/>
      <w:r w:rsidRPr="009A66F4">
        <w:rPr>
          <w:rFonts w:ascii="JetBrains Mono" w:hAnsi="JetBrains Mono"/>
          <w:color w:val="CC7832"/>
        </w:rPr>
        <w:t>class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A9B7C6"/>
        </w:rPr>
        <w:t>laba48 {</w:t>
      </w:r>
      <w:r w:rsidRPr="009A66F4">
        <w:rPr>
          <w:rFonts w:ascii="JetBrains Mono" w:hAnsi="JetBrains Mono"/>
          <w:color w:val="A9B7C6"/>
        </w:rPr>
        <w:br/>
        <w:t xml:space="preserve">    </w:t>
      </w:r>
      <w:proofErr w:type="spellStart"/>
      <w:r w:rsidRPr="009A66F4">
        <w:rPr>
          <w:rFonts w:ascii="JetBrains Mono" w:hAnsi="JetBrains Mono"/>
          <w:color w:val="CC7832"/>
        </w:rPr>
        <w:t>public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proofErr w:type="spellStart"/>
      <w:r w:rsidRPr="009A66F4">
        <w:rPr>
          <w:rFonts w:ascii="JetBrains Mono" w:hAnsi="JetBrains Mono"/>
          <w:color w:val="CC7832"/>
        </w:rPr>
        <w:t>static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proofErr w:type="spellStart"/>
      <w:r w:rsidRPr="009A66F4">
        <w:rPr>
          <w:rFonts w:ascii="JetBrains Mono" w:hAnsi="JetBrains Mono"/>
          <w:color w:val="CC7832"/>
        </w:rPr>
        <w:t>void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proofErr w:type="spellStart"/>
      <w:r w:rsidRPr="009A66F4">
        <w:rPr>
          <w:rFonts w:ascii="JetBrains Mono" w:hAnsi="JetBrains Mono"/>
          <w:color w:val="FFC66D"/>
        </w:rPr>
        <w:t>main</w:t>
      </w:r>
      <w:proofErr w:type="spellEnd"/>
      <w:r w:rsidRPr="009A66F4">
        <w:rPr>
          <w:rFonts w:ascii="JetBrains Mono" w:hAnsi="JetBrains Mono"/>
          <w:color w:val="A9B7C6"/>
        </w:rPr>
        <w:t>(</w:t>
      </w:r>
      <w:proofErr w:type="spellStart"/>
      <w:r w:rsidRPr="009A66F4">
        <w:rPr>
          <w:rFonts w:ascii="JetBrains Mono" w:hAnsi="JetBrains Mono"/>
          <w:color w:val="A9B7C6"/>
        </w:rPr>
        <w:t>String</w:t>
      </w:r>
      <w:proofErr w:type="spellEnd"/>
      <w:r w:rsidRPr="009A66F4">
        <w:rPr>
          <w:rFonts w:ascii="JetBrains Mono" w:hAnsi="JetBrains Mono"/>
          <w:color w:val="A9B7C6"/>
        </w:rPr>
        <w:t xml:space="preserve">[] </w:t>
      </w:r>
      <w:proofErr w:type="spellStart"/>
      <w:r w:rsidRPr="009A66F4">
        <w:rPr>
          <w:rFonts w:ascii="JetBrains Mono" w:hAnsi="JetBrains Mono"/>
          <w:color w:val="A9B7C6"/>
        </w:rPr>
        <w:t>args</w:t>
      </w:r>
      <w:proofErr w:type="spellEnd"/>
      <w:r w:rsidRPr="009A66F4">
        <w:rPr>
          <w:rFonts w:ascii="JetBrains Mono" w:hAnsi="JetBrains Mono"/>
          <w:color w:val="A9B7C6"/>
        </w:rPr>
        <w:t>) {</w:t>
      </w:r>
      <w:r w:rsidRPr="009A66F4">
        <w:rPr>
          <w:rFonts w:ascii="JetBrains Mono" w:hAnsi="JetBrains Mono"/>
          <w:color w:val="A9B7C6"/>
        </w:rPr>
        <w:br/>
        <w:t xml:space="preserve">        </w:t>
      </w:r>
      <w:proofErr w:type="spellStart"/>
      <w:r w:rsidRPr="009A66F4">
        <w:rPr>
          <w:rFonts w:ascii="JetBrains Mono" w:hAnsi="JetBrains Mono"/>
          <w:color w:val="A9B7C6"/>
        </w:rPr>
        <w:t>Scanner</w:t>
      </w:r>
      <w:proofErr w:type="spellEnd"/>
      <w:r w:rsidRPr="009A66F4">
        <w:rPr>
          <w:rFonts w:ascii="JetBrains Mono" w:hAnsi="JetBrains Mono"/>
          <w:color w:val="A9B7C6"/>
        </w:rPr>
        <w:t xml:space="preserve"> </w:t>
      </w:r>
      <w:proofErr w:type="spellStart"/>
      <w:r w:rsidRPr="009A66F4">
        <w:rPr>
          <w:rFonts w:ascii="JetBrains Mono" w:hAnsi="JetBrains Mono"/>
          <w:color w:val="A9B7C6"/>
        </w:rPr>
        <w:t>in</w:t>
      </w:r>
      <w:proofErr w:type="spellEnd"/>
      <w:r w:rsidRPr="009A66F4">
        <w:rPr>
          <w:rFonts w:ascii="JetBrains Mono" w:hAnsi="JetBrains Mono"/>
          <w:color w:val="A9B7C6"/>
        </w:rPr>
        <w:t xml:space="preserve"> = </w:t>
      </w:r>
      <w:proofErr w:type="spellStart"/>
      <w:r w:rsidRPr="009A66F4">
        <w:rPr>
          <w:rFonts w:ascii="JetBrains Mono" w:hAnsi="JetBrains Mono"/>
          <w:color w:val="CC7832"/>
        </w:rPr>
        <w:t>new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proofErr w:type="spellStart"/>
      <w:r w:rsidRPr="009A66F4">
        <w:rPr>
          <w:rFonts w:ascii="JetBrains Mono" w:hAnsi="JetBrains Mono"/>
          <w:color w:val="A9B7C6"/>
        </w:rPr>
        <w:t>Scanner</w:t>
      </w:r>
      <w:proofErr w:type="spellEnd"/>
      <w:r w:rsidRPr="009A66F4">
        <w:rPr>
          <w:rFonts w:ascii="JetBrains Mono" w:hAnsi="JetBrains Mono"/>
          <w:color w:val="A9B7C6"/>
        </w:rPr>
        <w:t>(System.</w:t>
      </w:r>
      <w:r w:rsidRPr="009A66F4">
        <w:rPr>
          <w:rFonts w:ascii="JetBrains Mono" w:hAnsi="JetBrains Mono"/>
          <w:i/>
          <w:iCs/>
          <w:color w:val="9876AA"/>
        </w:rPr>
        <w:t>in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Введите месяц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</w:t>
      </w:r>
      <w:proofErr w:type="spellStart"/>
      <w:r w:rsidRPr="009A66F4">
        <w:rPr>
          <w:rFonts w:ascii="JetBrains Mono" w:hAnsi="JetBrains Mono"/>
          <w:color w:val="A9B7C6"/>
        </w:rPr>
        <w:t>String</w:t>
      </w:r>
      <w:proofErr w:type="spellEnd"/>
      <w:r w:rsidRPr="009A66F4">
        <w:rPr>
          <w:rFonts w:ascii="JetBrains Mono" w:hAnsi="JetBrains Mono"/>
          <w:color w:val="A9B7C6"/>
        </w:rPr>
        <w:t xml:space="preserve"> a = </w:t>
      </w:r>
      <w:proofErr w:type="spellStart"/>
      <w:r w:rsidRPr="009A66F4">
        <w:rPr>
          <w:rFonts w:ascii="JetBrains Mono" w:hAnsi="JetBrains Mono"/>
          <w:color w:val="A9B7C6"/>
        </w:rPr>
        <w:t>in.nextLine</w:t>
      </w:r>
      <w:proofErr w:type="spellEnd"/>
      <w:r w:rsidRPr="009A66F4">
        <w:rPr>
          <w:rFonts w:ascii="JetBrains Mono" w:hAnsi="JetBrains Mono"/>
          <w:color w:val="A9B7C6"/>
        </w:rPr>
        <w:t>(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</w:t>
      </w:r>
      <w:proofErr w:type="spellStart"/>
      <w:r w:rsidRPr="009A66F4">
        <w:rPr>
          <w:rFonts w:ascii="JetBrains Mono" w:hAnsi="JetBrains Mono"/>
          <w:color w:val="CC7832"/>
        </w:rPr>
        <w:t>switch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A9B7C6"/>
        </w:rPr>
        <w:t>(a) {</w:t>
      </w:r>
      <w:r w:rsidRPr="009A66F4">
        <w:rPr>
          <w:rFonts w:ascii="JetBrains Mono" w:hAnsi="JetBrains Mono"/>
          <w:color w:val="A9B7C6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Январ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ый понедельник месяца и 4,11,17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Феврал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ую пятницу месяца и 2,13,19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Март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ое воскресенье месяца и 4,11,17,27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Апрел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ую субботу месяца и 2,13,19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>"</w:t>
      </w:r>
      <w:proofErr w:type="spellStart"/>
      <w:r w:rsidRPr="009A66F4">
        <w:rPr>
          <w:rFonts w:ascii="JetBrains Mono" w:hAnsi="JetBrains Mono"/>
          <w:color w:val="6A8759"/>
        </w:rPr>
        <w:t>Maй</w:t>
      </w:r>
      <w:proofErr w:type="spellEnd"/>
      <w:r w:rsidRPr="009A66F4">
        <w:rPr>
          <w:rFonts w:ascii="JetBrains Mono" w:hAnsi="JetBrains Mono"/>
          <w:color w:val="6A8759"/>
        </w:rPr>
        <w:t xml:space="preserve">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ую среду месяца и 4,11,17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Июн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ый вторник месяца и 2,13,19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Июл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ый вторник месяца и 4,11,17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Август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ый четверг месяца и 2,13,19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Сентябр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ый понедельник месяца и 1,9,13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Октябр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ую пятницу месяца и 3,16,21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Ноябр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ое воскресенье месяца и 5,11,17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    </w:t>
      </w:r>
      <w:proofErr w:type="spellStart"/>
      <w:r w:rsidRPr="009A66F4">
        <w:rPr>
          <w:rFonts w:ascii="JetBrains Mono" w:hAnsi="JetBrains Mono"/>
          <w:color w:val="CC7832"/>
        </w:rPr>
        <w:t>case</w:t>
      </w:r>
      <w:proofErr w:type="spellEnd"/>
      <w:r w:rsidRPr="009A66F4">
        <w:rPr>
          <w:rFonts w:ascii="JetBrains Mono" w:hAnsi="JetBrains Mono"/>
          <w:color w:val="CC7832"/>
        </w:rPr>
        <w:t xml:space="preserve"> </w:t>
      </w:r>
      <w:r w:rsidRPr="009A66F4">
        <w:rPr>
          <w:rFonts w:ascii="JetBrains Mono" w:hAnsi="JetBrains Mono"/>
          <w:color w:val="6A8759"/>
        </w:rPr>
        <w:t xml:space="preserve">"Декабрь" </w:t>
      </w:r>
      <w:r w:rsidRPr="009A66F4">
        <w:rPr>
          <w:rFonts w:ascii="JetBrains Mono" w:hAnsi="JetBrains Mono"/>
          <w:color w:val="A9B7C6"/>
        </w:rPr>
        <w:t xml:space="preserve">-&gt; </w:t>
      </w:r>
      <w:proofErr w:type="spellStart"/>
      <w:r w:rsidRPr="009A66F4">
        <w:rPr>
          <w:rFonts w:ascii="JetBrains Mono" w:hAnsi="JetBrains Mono"/>
          <w:color w:val="A9B7C6"/>
        </w:rPr>
        <w:t>System.</w:t>
      </w:r>
      <w:r w:rsidRPr="009A66F4">
        <w:rPr>
          <w:rFonts w:ascii="JetBrains Mono" w:hAnsi="JetBrains Mono"/>
          <w:i/>
          <w:iCs/>
          <w:color w:val="9876AA"/>
        </w:rPr>
        <w:t>out</w:t>
      </w:r>
      <w:r w:rsidRPr="009A66F4">
        <w:rPr>
          <w:rFonts w:ascii="JetBrains Mono" w:hAnsi="JetBrains Mono"/>
          <w:color w:val="A9B7C6"/>
        </w:rPr>
        <w:t>.println</w:t>
      </w:r>
      <w:proofErr w:type="spellEnd"/>
      <w:r w:rsidRPr="009A66F4">
        <w:rPr>
          <w:rFonts w:ascii="JetBrains Mono" w:hAnsi="JetBrains Mono"/>
          <w:color w:val="A9B7C6"/>
        </w:rPr>
        <w:t>(</w:t>
      </w:r>
      <w:r w:rsidRPr="009A66F4">
        <w:rPr>
          <w:rFonts w:ascii="JetBrains Mono" w:hAnsi="JetBrains Mono"/>
          <w:color w:val="6A8759"/>
        </w:rPr>
        <w:t>"каждую субботу месяца и 1,8,13,19,27 числа"</w:t>
      </w:r>
      <w:r w:rsidRPr="009A66F4">
        <w:rPr>
          <w:rFonts w:ascii="JetBrains Mono" w:hAnsi="JetBrains Mono"/>
          <w:color w:val="A9B7C6"/>
        </w:rPr>
        <w:t>)</w:t>
      </w:r>
      <w:r w:rsidRPr="009A66F4">
        <w:rPr>
          <w:rFonts w:ascii="JetBrains Mono" w:hAnsi="JetBrains Mono"/>
          <w:color w:val="CC7832"/>
        </w:rPr>
        <w:t>;</w:t>
      </w:r>
      <w:r w:rsidRPr="009A66F4">
        <w:rPr>
          <w:rFonts w:ascii="JetBrains Mono" w:hAnsi="JetBrains Mono"/>
          <w:color w:val="CC7832"/>
        </w:rPr>
        <w:br/>
        <w:t xml:space="preserve">        </w:t>
      </w:r>
      <w:r w:rsidRPr="009A66F4">
        <w:rPr>
          <w:rFonts w:ascii="JetBrains Mono" w:hAnsi="JetBrains Mono"/>
          <w:color w:val="A9B7C6"/>
        </w:rPr>
        <w:t>}</w:t>
      </w:r>
      <w:r w:rsidRPr="009A66F4">
        <w:rPr>
          <w:rFonts w:ascii="JetBrains Mono" w:hAnsi="JetBrains Mono"/>
          <w:color w:val="A9B7C6"/>
        </w:rPr>
        <w:br/>
        <w:t xml:space="preserve">    }</w:t>
      </w:r>
      <w:r w:rsidRPr="009A66F4">
        <w:rPr>
          <w:rFonts w:ascii="JetBrains Mono" w:hAnsi="JetBrains Mono"/>
          <w:color w:val="A9B7C6"/>
        </w:rPr>
        <w:br/>
        <w:t>}</w:t>
      </w:r>
    </w:p>
    <w:p w14:paraId="20C1082B" w14:textId="286311D2" w:rsidR="00C2219C" w:rsidRPr="00CC301F" w:rsidRDefault="00C2219C" w:rsidP="009A66F4">
      <w:pPr>
        <w:jc w:val="both"/>
        <w:rPr>
          <w:lang w:val="ru-RU"/>
        </w:rPr>
      </w:pPr>
    </w:p>
    <w:p w14:paraId="24DD7662" w14:textId="77777777" w:rsidR="009A66F4" w:rsidRDefault="009A66F4" w:rsidP="00C2219C">
      <w:pPr>
        <w:pStyle w:val="1"/>
      </w:pPr>
      <w:r>
        <w:br w:type="page"/>
      </w:r>
    </w:p>
    <w:p w14:paraId="5248D621" w14:textId="460765E9" w:rsidR="00C2219C" w:rsidRPr="00AE67BB" w:rsidRDefault="00C2219C" w:rsidP="00C2219C">
      <w:pPr>
        <w:pStyle w:val="1"/>
      </w:pPr>
      <w:r>
        <w:lastRenderedPageBreak/>
        <w:t>Задание 9</w:t>
      </w:r>
    </w:p>
    <w:p w14:paraId="4F4B8508" w14:textId="593C325E" w:rsidR="00C2219C" w:rsidRDefault="00C2219C" w:rsidP="00C2219C">
      <w:pPr>
        <w:pStyle w:val="2"/>
      </w:pPr>
      <w:r>
        <w:t>9.</w:t>
      </w:r>
      <w:r w:rsidRPr="00AE67BB">
        <w:t>1</w:t>
      </w:r>
      <w:r>
        <w:t>. Постановка задачи</w:t>
      </w:r>
    </w:p>
    <w:p w14:paraId="7A8F38E0" w14:textId="77777777" w:rsidR="00C2219C" w:rsidRPr="00C2219C" w:rsidRDefault="00C2219C" w:rsidP="00C2219C">
      <w:pPr>
        <w:rPr>
          <w:lang w:val="ru-RU" w:eastAsia="en-US" w:bidi="ar-SA"/>
        </w:rPr>
      </w:pPr>
      <w:r w:rsidRPr="00C2219C">
        <w:rPr>
          <w:lang w:val="ru-RU" w:eastAsia="en-US" w:bidi="ar-SA"/>
        </w:rPr>
        <w:t>Составить программу опроса респондента на придуманную вами тему с</w:t>
      </w:r>
    </w:p>
    <w:p w14:paraId="6385DEC9" w14:textId="77777777" w:rsidR="00C2219C" w:rsidRPr="00C2219C" w:rsidRDefault="00C2219C" w:rsidP="00C2219C">
      <w:pPr>
        <w:rPr>
          <w:lang w:val="ru-RU" w:eastAsia="en-US" w:bidi="ar-SA"/>
        </w:rPr>
      </w:pPr>
      <w:r w:rsidRPr="00C2219C">
        <w:rPr>
          <w:lang w:val="ru-RU" w:eastAsia="en-US" w:bidi="ar-SA"/>
        </w:rPr>
        <w:t xml:space="preserve">сочетанием инструкций </w:t>
      </w:r>
      <w:proofErr w:type="spellStart"/>
      <w:r w:rsidRPr="00C2219C">
        <w:rPr>
          <w:lang w:val="ru-RU" w:eastAsia="en-US" w:bidi="ar-SA"/>
        </w:rPr>
        <w:t>if</w:t>
      </w:r>
      <w:proofErr w:type="spellEnd"/>
      <w:r w:rsidRPr="00C2219C">
        <w:rPr>
          <w:lang w:val="ru-RU" w:eastAsia="en-US" w:bidi="ar-SA"/>
        </w:rPr>
        <w:t xml:space="preserve"> и </w:t>
      </w:r>
      <w:proofErr w:type="spellStart"/>
      <w:r w:rsidRPr="00C2219C">
        <w:rPr>
          <w:lang w:val="ru-RU" w:eastAsia="en-US" w:bidi="ar-SA"/>
        </w:rPr>
        <w:t>switch</w:t>
      </w:r>
      <w:proofErr w:type="spellEnd"/>
      <w:r w:rsidRPr="00C2219C">
        <w:rPr>
          <w:lang w:val="ru-RU" w:eastAsia="en-US" w:bidi="ar-SA"/>
        </w:rPr>
        <w:t xml:space="preserve"> (не менее 4 вопросов с вложениями </w:t>
      </w:r>
      <w:proofErr w:type="spellStart"/>
      <w:r w:rsidRPr="00C2219C">
        <w:rPr>
          <w:lang w:val="ru-RU" w:eastAsia="en-US" w:bidi="ar-SA"/>
        </w:rPr>
        <w:t>switch</w:t>
      </w:r>
      <w:proofErr w:type="spellEnd"/>
    </w:p>
    <w:p w14:paraId="1F3B63F7" w14:textId="21C0B723" w:rsidR="00C2219C" w:rsidRDefault="00C2219C" w:rsidP="00C2219C">
      <w:pPr>
        <w:rPr>
          <w:lang w:val="ru-RU" w:eastAsia="en-US" w:bidi="ar-SA"/>
        </w:rPr>
      </w:pPr>
      <w:r w:rsidRPr="00C2219C">
        <w:rPr>
          <w:lang w:val="ru-RU" w:eastAsia="en-US" w:bidi="ar-SA"/>
        </w:rPr>
        <w:t xml:space="preserve">в </w:t>
      </w:r>
      <w:proofErr w:type="spellStart"/>
      <w:r w:rsidRPr="00C2219C">
        <w:rPr>
          <w:lang w:val="ru-RU" w:eastAsia="en-US" w:bidi="ar-SA"/>
        </w:rPr>
        <w:t>if</w:t>
      </w:r>
      <w:proofErr w:type="spellEnd"/>
      <w:r w:rsidRPr="00C2219C">
        <w:rPr>
          <w:lang w:val="ru-RU" w:eastAsia="en-US" w:bidi="ar-SA"/>
        </w:rPr>
        <w:t>).</w:t>
      </w:r>
    </w:p>
    <w:p w14:paraId="793E85B0" w14:textId="77777777" w:rsidR="00C2219C" w:rsidRPr="00AE67BB" w:rsidRDefault="00C2219C" w:rsidP="00C2219C">
      <w:pPr>
        <w:rPr>
          <w:lang w:val="ru-RU" w:eastAsia="en-US" w:bidi="ar-SA"/>
        </w:rPr>
      </w:pPr>
    </w:p>
    <w:p w14:paraId="47FF62C4" w14:textId="41417C51" w:rsidR="00C2219C" w:rsidRDefault="00C2219C" w:rsidP="00C2219C">
      <w:pPr>
        <w:pStyle w:val="2"/>
      </w:pPr>
      <w:r>
        <w:t>9</w:t>
      </w:r>
      <w:r w:rsidRPr="00AE67BB">
        <w:t xml:space="preserve">.2. </w:t>
      </w:r>
      <w:r>
        <w:t>Решение</w:t>
      </w:r>
      <w:r w:rsidRPr="00AE67BB">
        <w:t xml:space="preserve"> </w:t>
      </w:r>
      <w:r>
        <w:t>задачи</w:t>
      </w:r>
      <w:r w:rsidRPr="00AE67BB">
        <w:t xml:space="preserve">, </w:t>
      </w:r>
      <w:r>
        <w:t>код</w:t>
      </w:r>
      <w:r w:rsidRPr="00AE67BB">
        <w:t xml:space="preserve"> </w:t>
      </w:r>
      <w:r>
        <w:t>программы</w:t>
      </w:r>
    </w:p>
    <w:p w14:paraId="1D66149B" w14:textId="5E7DD1D2" w:rsidR="00836F9F" w:rsidRPr="00E81FA3" w:rsidRDefault="00E81FA3" w:rsidP="00E81FA3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</w:pP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util.Scanner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java.lang.System.</w:t>
      </w:r>
      <w:r w:rsidRPr="00E81FA3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exi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laba49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Сколько классов школы ты закончил?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n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ans1 =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Int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hasNextLine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)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witch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ans1)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9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Молодчинка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11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-&gt;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Умничка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    </w:t>
      </w:r>
      <w:proofErr w:type="spellStart"/>
      <w:r w:rsidRPr="00E81FA3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exit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Как часто ты занимаешься спортом? (выбери один из вариантов) 1) часто 2) иногда 3) редко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n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ans3 = </w:t>
      </w:r>
      <w:proofErr w:type="spellStart"/>
      <w:proofErr w:type="gram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Int</w:t>
      </w:r>
      <w:proofErr w:type="spellEnd"/>
      <w:proofErr w:type="gram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hasNextLine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)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witch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ans3)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1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Умничка! Горжусь тобой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2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"Молодчинка! Я верю, что ты </w:t>
      </w:r>
      <w:proofErr w:type="spellStart"/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можещь</w:t>
      </w:r>
      <w:proofErr w:type="spellEnd"/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больше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3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-&gt;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"Не очень хорошо. Я думаю, что ты можешь </w:t>
      </w:r>
      <w:proofErr w:type="spellStart"/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звниматься</w:t>
      </w:r>
      <w:proofErr w:type="spellEnd"/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 xml:space="preserve"> чаще!!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    </w:t>
      </w:r>
      <w:proofErr w:type="spellStart"/>
      <w:proofErr w:type="gramStart"/>
      <w:r w:rsidRPr="00E81FA3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val="ru-RU" w:eastAsia="ru-RU" w:bidi="ar-SA"/>
        </w:rPr>
        <w:t>exit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gramEnd"/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>0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Как часто ты читаешь? (выбери один из вариантов) 1) часто 2) иногда 3) редко 4) никогда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n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ans2 =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Int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hasNextLine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)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witch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ans2)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1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Ты большой молодец! Продолжай в том же духе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2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Молодец! Но я думаю, что ты можешь лучше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3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Я думаю, что ты ещё не нашёл свой жанр, но ты всё равно должен читать больше.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4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-&gt;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Ты должен читать больше!!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У тебя есть вредные привычки? (выбери вариант ответа) 1) да 2) нет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int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ans4 = </w:t>
      </w:r>
      <w:proofErr w:type="spellStart"/>
      <w:proofErr w:type="gram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nextInt</w:t>
      </w:r>
      <w:proofErr w:type="spellEnd"/>
      <w:proofErr w:type="gram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c.hasNextLine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switch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ans4) {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1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Ты крутой! Горжусь!!!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case</w:t>
      </w:r>
      <w:proofErr w:type="spellEnd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E81FA3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val="ru-RU" w:eastAsia="ru-RU" w:bidi="ar-SA"/>
        </w:rPr>
        <w:t xml:space="preserve">2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 xml:space="preserve">-&gt;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Ну, ты, конечно, блин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  <w:t xml:space="preserve">          </w:t>
      </w:r>
      <w:proofErr w:type="gramStart"/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 xml:space="preserve"> 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proofErr w:type="gram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System.</w:t>
      </w:r>
      <w:r w:rsidRPr="00E81FA3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(</w:t>
      </w:r>
      <w:r w:rsidRPr="00E81FA3">
        <w:rPr>
          <w:rFonts w:ascii="JetBrains Mono" w:eastAsia="Times New Roman" w:hAnsi="JetBrains Mono" w:cs="Courier New"/>
          <w:color w:val="6A8759"/>
          <w:kern w:val="0"/>
          <w:sz w:val="20"/>
          <w:szCs w:val="20"/>
          <w:lang w:val="ru-RU" w:eastAsia="ru-RU" w:bidi="ar-SA"/>
        </w:rPr>
        <w:t>"Спасибо, что прошел этот небольшой тест (:"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)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t>;</w:t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br/>
      </w:r>
      <w:r w:rsidRPr="00E81FA3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val="ru-RU" w:eastAsia="ru-RU" w:bidi="ar-SA"/>
        </w:rPr>
        <w:lastRenderedPageBreak/>
        <w:t xml:space="preserve">    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t>}</w:t>
      </w:r>
      <w:r w:rsidRPr="00E81FA3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sectPr w:rsidR="00836F9F" w:rsidRPr="00E81FA3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erif">
    <w:altName w:val="Cambria"/>
    <w:charset w:val="CC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164E"/>
    <w:rsid w:val="0001091E"/>
    <w:rsid w:val="0002045D"/>
    <w:rsid w:val="00041AE4"/>
    <w:rsid w:val="001209FB"/>
    <w:rsid w:val="0012164E"/>
    <w:rsid w:val="001576D3"/>
    <w:rsid w:val="001B4AB6"/>
    <w:rsid w:val="002B5844"/>
    <w:rsid w:val="0034491D"/>
    <w:rsid w:val="0038154E"/>
    <w:rsid w:val="003A6A4F"/>
    <w:rsid w:val="003C272C"/>
    <w:rsid w:val="00461965"/>
    <w:rsid w:val="004C0FB7"/>
    <w:rsid w:val="004C4D40"/>
    <w:rsid w:val="0058251A"/>
    <w:rsid w:val="006F43D1"/>
    <w:rsid w:val="00766B92"/>
    <w:rsid w:val="007711D5"/>
    <w:rsid w:val="00836F9F"/>
    <w:rsid w:val="0089747B"/>
    <w:rsid w:val="008B136C"/>
    <w:rsid w:val="0092386F"/>
    <w:rsid w:val="00973762"/>
    <w:rsid w:val="00996BA2"/>
    <w:rsid w:val="009A41F6"/>
    <w:rsid w:val="009A59D1"/>
    <w:rsid w:val="009A66F4"/>
    <w:rsid w:val="009F1F79"/>
    <w:rsid w:val="00AD60A0"/>
    <w:rsid w:val="00AE2073"/>
    <w:rsid w:val="00AE67BB"/>
    <w:rsid w:val="00B13E8C"/>
    <w:rsid w:val="00C2219C"/>
    <w:rsid w:val="00C94701"/>
    <w:rsid w:val="00CE0AD1"/>
    <w:rsid w:val="00D953F8"/>
    <w:rsid w:val="00DD37CC"/>
    <w:rsid w:val="00E81FA3"/>
    <w:rsid w:val="00F935EE"/>
    <w:rsid w:val="00FA700D"/>
    <w:rsid w:val="00FE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5C9295"/>
  <w15:chartTrackingRefBased/>
  <w15:docId w15:val="{F88CA12F-0EE1-43AE-8C12-8756DA4D25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59D1"/>
    <w:pPr>
      <w:widowControl w:val="0"/>
      <w:suppressAutoHyphens/>
      <w:spacing w:after="0" w:line="240" w:lineRule="auto"/>
    </w:pPr>
    <w:rPr>
      <w:rFonts w:ascii="Liberation Serif" w:eastAsia="NSimSun" w:hAnsi="Liberation Serif" w:cs="Lucida Sans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link w:val="10"/>
    <w:uiPriority w:val="9"/>
    <w:qFormat/>
    <w:rsid w:val="009A59D1"/>
    <w:pPr>
      <w:keepNext/>
      <w:keepLines/>
      <w:jc w:val="center"/>
      <w:outlineLvl w:val="0"/>
    </w:pPr>
    <w:rPr>
      <w:rFonts w:ascii="Times New Roman" w:eastAsiaTheme="majorEastAsia" w:hAnsi="Times New Roman" w:cstheme="majorBidi"/>
      <w:b/>
      <w:bCs/>
      <w:kern w:val="0"/>
      <w:sz w:val="28"/>
      <w:szCs w:val="28"/>
      <w:lang w:val="ru-RU" w:eastAsia="en-US" w:bidi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9A59D1"/>
    <w:pPr>
      <w:keepNext/>
      <w:keepLines/>
      <w:widowControl/>
      <w:spacing w:before="40"/>
      <w:jc w:val="center"/>
      <w:outlineLvl w:val="1"/>
    </w:pPr>
    <w:rPr>
      <w:rFonts w:ascii="Times New Roman" w:eastAsiaTheme="majorEastAsia" w:hAnsi="Times New Roman" w:cstheme="majorBidi"/>
      <w:b/>
      <w:i/>
      <w:kern w:val="0"/>
      <w:sz w:val="28"/>
      <w:szCs w:val="26"/>
      <w:lang w:val="ru-RU" w:eastAsia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9A59D1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qFormat/>
    <w:rsid w:val="009A59D1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9A59D1"/>
    <w:pPr>
      <w:widowControl/>
      <w:tabs>
        <w:tab w:val="right" w:leader="dot" w:pos="9345"/>
      </w:tabs>
    </w:pPr>
    <w:rPr>
      <w:rFonts w:ascii="Times New Roman" w:eastAsiaTheme="minorEastAsia" w:hAnsi="Times New Roman" w:cs="Times New Roman"/>
      <w:kern w:val="0"/>
      <w:sz w:val="28"/>
      <w:szCs w:val="22"/>
      <w:lang w:val="ru-RU" w:eastAsia="ru-RU" w:bidi="ar-SA"/>
    </w:rPr>
  </w:style>
  <w:style w:type="paragraph" w:styleId="21">
    <w:name w:val="toc 2"/>
    <w:basedOn w:val="a"/>
    <w:next w:val="a"/>
    <w:autoRedefine/>
    <w:uiPriority w:val="39"/>
    <w:unhideWhenUsed/>
    <w:rsid w:val="009A59D1"/>
    <w:pPr>
      <w:widowControl/>
      <w:ind w:left="284"/>
      <w:jc w:val="both"/>
    </w:pPr>
    <w:rPr>
      <w:rFonts w:ascii="Times New Roman" w:eastAsiaTheme="minorHAnsi" w:hAnsi="Times New Roman" w:cstheme="minorBidi"/>
      <w:kern w:val="0"/>
      <w:sz w:val="28"/>
      <w:szCs w:val="22"/>
      <w:lang w:val="ru-RU" w:eastAsia="en-US" w:bidi="ar-SA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9A59D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9A59D1"/>
    <w:rPr>
      <w:rFonts w:ascii="Courier New" w:eastAsia="Times New Roman" w:hAnsi="Courier New" w:cs="Courier New"/>
      <w:sz w:val="20"/>
      <w:szCs w:val="20"/>
      <w:lang w:eastAsia="ru-RU"/>
    </w:rPr>
  </w:style>
  <w:style w:type="table" w:styleId="a3">
    <w:name w:val="Table Grid"/>
    <w:basedOn w:val="a1"/>
    <w:uiPriority w:val="59"/>
    <w:rsid w:val="009A59D1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89747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70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7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5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1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8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48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19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9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1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6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12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6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117" Type="http://schemas.openxmlformats.org/officeDocument/2006/relationships/image" Target="media/image109.png"/><Relationship Id="rId21" Type="http://schemas.openxmlformats.org/officeDocument/2006/relationships/image" Target="media/image14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12" Type="http://schemas.openxmlformats.org/officeDocument/2006/relationships/image" Target="media/image104.png"/><Relationship Id="rId133" Type="http://schemas.openxmlformats.org/officeDocument/2006/relationships/image" Target="media/image122.png"/><Relationship Id="rId16" Type="http://schemas.openxmlformats.org/officeDocument/2006/relationships/image" Target="media/image11.wmf"/><Relationship Id="rId107" Type="http://schemas.openxmlformats.org/officeDocument/2006/relationships/image" Target="media/image99.png"/><Relationship Id="rId11" Type="http://schemas.openxmlformats.org/officeDocument/2006/relationships/image" Target="media/image6.png"/><Relationship Id="rId32" Type="http://schemas.openxmlformats.org/officeDocument/2006/relationships/image" Target="media/image24.emf"/><Relationship Id="rId37" Type="http://schemas.openxmlformats.org/officeDocument/2006/relationships/image" Target="media/image2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74" Type="http://schemas.openxmlformats.org/officeDocument/2006/relationships/image" Target="media/image66.png"/><Relationship Id="rId79" Type="http://schemas.openxmlformats.org/officeDocument/2006/relationships/image" Target="media/image71.emf"/><Relationship Id="rId102" Type="http://schemas.openxmlformats.org/officeDocument/2006/relationships/image" Target="media/image94.png"/><Relationship Id="rId123" Type="http://schemas.openxmlformats.org/officeDocument/2006/relationships/oleObject" Target="embeddings/oleObject6.bin"/><Relationship Id="rId128" Type="http://schemas.openxmlformats.org/officeDocument/2006/relationships/image" Target="media/image117.png"/><Relationship Id="rId5" Type="http://schemas.openxmlformats.org/officeDocument/2006/relationships/image" Target="media/image1.png"/><Relationship Id="rId90" Type="http://schemas.openxmlformats.org/officeDocument/2006/relationships/image" Target="media/image82.png"/><Relationship Id="rId95" Type="http://schemas.openxmlformats.org/officeDocument/2006/relationships/image" Target="media/image87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image" Target="media/image19.png"/><Relationship Id="rId30" Type="http://schemas.openxmlformats.org/officeDocument/2006/relationships/image" Target="media/image22.emf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77" Type="http://schemas.openxmlformats.org/officeDocument/2006/relationships/image" Target="media/image69.emf"/><Relationship Id="rId100" Type="http://schemas.openxmlformats.org/officeDocument/2006/relationships/image" Target="media/image92.png"/><Relationship Id="rId105" Type="http://schemas.openxmlformats.org/officeDocument/2006/relationships/image" Target="media/image97.png"/><Relationship Id="rId113" Type="http://schemas.openxmlformats.org/officeDocument/2006/relationships/image" Target="media/image105.png"/><Relationship Id="rId118" Type="http://schemas.openxmlformats.org/officeDocument/2006/relationships/image" Target="media/image110.png"/><Relationship Id="rId126" Type="http://schemas.openxmlformats.org/officeDocument/2006/relationships/image" Target="media/image115.png"/><Relationship Id="rId134" Type="http://schemas.openxmlformats.org/officeDocument/2006/relationships/image" Target="media/image123.png"/><Relationship Id="rId8" Type="http://schemas.openxmlformats.org/officeDocument/2006/relationships/image" Target="media/image4.png"/><Relationship Id="rId51" Type="http://schemas.openxmlformats.org/officeDocument/2006/relationships/image" Target="media/image43.png"/><Relationship Id="rId72" Type="http://schemas.openxmlformats.org/officeDocument/2006/relationships/image" Target="media/image64.pn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93" Type="http://schemas.openxmlformats.org/officeDocument/2006/relationships/image" Target="media/image85.png"/><Relationship Id="rId98" Type="http://schemas.openxmlformats.org/officeDocument/2006/relationships/image" Target="media/image90.png"/><Relationship Id="rId121" Type="http://schemas.openxmlformats.org/officeDocument/2006/relationships/oleObject" Target="embeddings/oleObject5.bin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image" Target="media/image17.png"/><Relationship Id="rId33" Type="http://schemas.openxmlformats.org/officeDocument/2006/relationships/image" Target="media/image25.emf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103" Type="http://schemas.openxmlformats.org/officeDocument/2006/relationships/image" Target="media/image95.png"/><Relationship Id="rId108" Type="http://schemas.openxmlformats.org/officeDocument/2006/relationships/image" Target="media/image100.png"/><Relationship Id="rId116" Type="http://schemas.openxmlformats.org/officeDocument/2006/relationships/image" Target="media/image108.png"/><Relationship Id="rId124" Type="http://schemas.openxmlformats.org/officeDocument/2006/relationships/image" Target="media/image114.wmf"/><Relationship Id="rId129" Type="http://schemas.openxmlformats.org/officeDocument/2006/relationships/image" Target="media/image118.png"/><Relationship Id="rId137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83" Type="http://schemas.openxmlformats.org/officeDocument/2006/relationships/image" Target="media/image75.png"/><Relationship Id="rId88" Type="http://schemas.openxmlformats.org/officeDocument/2006/relationships/image" Target="media/image80.png"/><Relationship Id="rId91" Type="http://schemas.openxmlformats.org/officeDocument/2006/relationships/image" Target="media/image83.png"/><Relationship Id="rId96" Type="http://schemas.openxmlformats.org/officeDocument/2006/relationships/image" Target="media/image88.png"/><Relationship Id="rId111" Type="http://schemas.openxmlformats.org/officeDocument/2006/relationships/image" Target="media/image103.png"/><Relationship Id="rId132" Type="http://schemas.openxmlformats.org/officeDocument/2006/relationships/image" Target="media/image121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28" Type="http://schemas.openxmlformats.org/officeDocument/2006/relationships/image" Target="media/image20.emf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6" Type="http://schemas.openxmlformats.org/officeDocument/2006/relationships/image" Target="media/image98.png"/><Relationship Id="rId114" Type="http://schemas.openxmlformats.org/officeDocument/2006/relationships/image" Target="media/image106.png"/><Relationship Id="rId119" Type="http://schemas.openxmlformats.org/officeDocument/2006/relationships/image" Target="media/image111.png"/><Relationship Id="rId127" Type="http://schemas.openxmlformats.org/officeDocument/2006/relationships/image" Target="media/image116.png"/><Relationship Id="rId10" Type="http://schemas.openxmlformats.org/officeDocument/2006/relationships/oleObject" Target="embeddings/oleObject1.bin"/><Relationship Id="rId31" Type="http://schemas.openxmlformats.org/officeDocument/2006/relationships/image" Target="media/image23.emf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image" Target="media/image70.emf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94" Type="http://schemas.openxmlformats.org/officeDocument/2006/relationships/image" Target="media/image86.png"/><Relationship Id="rId99" Type="http://schemas.openxmlformats.org/officeDocument/2006/relationships/image" Target="media/image91.png"/><Relationship Id="rId101" Type="http://schemas.openxmlformats.org/officeDocument/2006/relationships/image" Target="media/image93.png"/><Relationship Id="rId122" Type="http://schemas.openxmlformats.org/officeDocument/2006/relationships/image" Target="media/image113.wmf"/><Relationship Id="rId130" Type="http://schemas.openxmlformats.org/officeDocument/2006/relationships/image" Target="media/image119.png"/><Relationship Id="rId135" Type="http://schemas.openxmlformats.org/officeDocument/2006/relationships/image" Target="media/image124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39" Type="http://schemas.openxmlformats.org/officeDocument/2006/relationships/image" Target="media/image31.png"/><Relationship Id="rId109" Type="http://schemas.openxmlformats.org/officeDocument/2006/relationships/image" Target="media/image10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6" Type="http://schemas.openxmlformats.org/officeDocument/2006/relationships/image" Target="media/image68.emf"/><Relationship Id="rId97" Type="http://schemas.openxmlformats.org/officeDocument/2006/relationships/image" Target="media/image89.png"/><Relationship Id="rId104" Type="http://schemas.openxmlformats.org/officeDocument/2006/relationships/image" Target="media/image96.png"/><Relationship Id="rId120" Type="http://schemas.openxmlformats.org/officeDocument/2006/relationships/image" Target="media/image112.wmf"/><Relationship Id="rId125" Type="http://schemas.openxmlformats.org/officeDocument/2006/relationships/oleObject" Target="embeddings/oleObject7.bin"/><Relationship Id="rId7" Type="http://schemas.openxmlformats.org/officeDocument/2006/relationships/image" Target="media/image3.png"/><Relationship Id="rId71" Type="http://schemas.openxmlformats.org/officeDocument/2006/relationships/image" Target="media/image63.png"/><Relationship Id="rId92" Type="http://schemas.openxmlformats.org/officeDocument/2006/relationships/image" Target="media/image84.png"/><Relationship Id="rId2" Type="http://schemas.openxmlformats.org/officeDocument/2006/relationships/styles" Target="styles.xml"/><Relationship Id="rId29" Type="http://schemas.openxmlformats.org/officeDocument/2006/relationships/image" Target="media/image21.emf"/><Relationship Id="rId24" Type="http://schemas.openxmlformats.org/officeDocument/2006/relationships/image" Target="media/image16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66" Type="http://schemas.openxmlformats.org/officeDocument/2006/relationships/image" Target="media/image58.png"/><Relationship Id="rId87" Type="http://schemas.openxmlformats.org/officeDocument/2006/relationships/image" Target="media/image79.png"/><Relationship Id="rId110" Type="http://schemas.openxmlformats.org/officeDocument/2006/relationships/image" Target="media/image102.png"/><Relationship Id="rId115" Type="http://schemas.openxmlformats.org/officeDocument/2006/relationships/image" Target="media/image107.png"/><Relationship Id="rId131" Type="http://schemas.openxmlformats.org/officeDocument/2006/relationships/image" Target="media/image120.png"/><Relationship Id="rId136" Type="http://schemas.openxmlformats.org/officeDocument/2006/relationships/fontTable" Target="fontTable.xml"/><Relationship Id="rId61" Type="http://schemas.openxmlformats.org/officeDocument/2006/relationships/image" Target="media/image53.png"/><Relationship Id="rId82" Type="http://schemas.openxmlformats.org/officeDocument/2006/relationships/image" Target="media/image74.png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7598DA-AD6D-4BAA-B904-D01CDB8E0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6</Pages>
  <Words>3260</Words>
  <Characters>18584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eahwwfvo</cp:lastModifiedBy>
  <cp:revision>6</cp:revision>
  <dcterms:created xsi:type="dcterms:W3CDTF">2022-10-31T17:50:00Z</dcterms:created>
  <dcterms:modified xsi:type="dcterms:W3CDTF">2022-12-13T06:56:00Z</dcterms:modified>
</cp:coreProperties>
</file>